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7102C8" w14:textId="6C6C0EEC" w:rsidR="00065934" w:rsidRPr="00382803" w:rsidRDefault="00065934" w:rsidP="00382803">
      <w:pPr>
        <w:spacing w:line="288" w:lineRule="auto"/>
        <w:ind w:right="420"/>
        <w:rPr>
          <w:b/>
          <w:szCs w:val="21"/>
        </w:rPr>
      </w:pPr>
      <w:r w:rsidRPr="00382803">
        <w:rPr>
          <w:b/>
          <w:bCs/>
          <w:szCs w:val="21"/>
        </w:rPr>
        <w:t>一、（</w:t>
      </w:r>
      <w:r w:rsidRPr="00382803">
        <w:rPr>
          <w:b/>
          <w:bCs/>
          <w:szCs w:val="21"/>
        </w:rPr>
        <w:t>6</w:t>
      </w:r>
      <w:r w:rsidRPr="00382803">
        <w:rPr>
          <w:b/>
          <w:bCs/>
          <w:szCs w:val="21"/>
        </w:rPr>
        <w:t>分）对图示体系进行几何组成分析（写出分析过程）</w:t>
      </w:r>
      <w:r w:rsidR="00173A57" w:rsidRPr="00382803">
        <w:rPr>
          <w:b/>
          <w:bCs/>
          <w:szCs w:val="21"/>
        </w:rPr>
        <w:t>。</w:t>
      </w:r>
    </w:p>
    <w:p w14:paraId="2D778FEF" w14:textId="07231340" w:rsidR="00B23A3A" w:rsidRPr="00382803" w:rsidRDefault="00A57EED" w:rsidP="00B23A3A">
      <w:r>
        <w:rPr>
          <w:noProof/>
        </w:rPr>
        <w:object w:dxaOrig="1440" w:dyaOrig="1440" w14:anchorId="6545216D">
          <v:group id="_x0000_s6551" style="position:absolute;left:0;text-align:left;margin-left:25.7pt;margin-top:.8pt;width:139pt;height:102.55pt;z-index:251664384" coordorigin="1648,6579" coordsize="2780,2051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4654" type="#_x0000_t75" style="position:absolute;left:2440;top:8311;width:308;height:251">
              <v:imagedata r:id="rId7" o:title=""/>
              <o:lock v:ext="edit" aspectratio="f"/>
            </v:shape>
            <v:shape id="_x0000_s4655" type="#_x0000_t75" style="position:absolute;left:1824;top:8250;width:308;height:251">
              <v:imagedata r:id="rId8" o:title=""/>
              <o:lock v:ext="edit" aspectratio="f"/>
            </v:shape>
            <v:shape id="_x0000_s4656" type="#_x0000_t75" style="position:absolute;left:4064;top:8250;width:364;height:318">
              <v:imagedata r:id="rId9" o:title=""/>
              <o:lock v:ext="edit" aspectratio="f"/>
            </v:shape>
            <v:shape id="_x0000_s4657" type="#_x0000_t75" style="position:absolute;left:3070;top:8321;width:308;height:274">
              <v:imagedata r:id="rId10" o:title=""/>
              <o:lock v:ext="edit" aspectratio="f"/>
            </v:shape>
            <v:shape id="_x0000_s4658" type="#_x0000_t75" style="position:absolute;left:1746;top:7189;width:336;height:318">
              <v:imagedata r:id="rId11" o:title=""/>
              <o:lock v:ext="edit" aspectratio="f"/>
            </v:shape>
            <v:shape id="_x0000_s4659" type="#_x0000_t75" style="position:absolute;left:2486;top:7198;width:364;height:318">
              <v:imagedata r:id="rId12" o:title=""/>
              <o:lock v:ext="edit" aspectratio="f"/>
            </v:shape>
            <v:shape id="_x0000_s4660" type="#_x0000_t75" style="position:absolute;left:3068;top:7203;width:336;height:318">
              <v:imagedata r:id="rId13" o:title=""/>
              <o:lock v:ext="edit" aspectratio="f"/>
            </v:shape>
            <v:line id="_x0000_s4661" style="position:absolute" from="1795,8278" to="4093,8281" strokeweight="1.5pt"/>
            <v:line id="_x0000_s4662" style="position:absolute;rotation:-90;flip:x" from="1427,7897" to="2189,7903" strokeweight="1.5pt"/>
            <v:line id="_x0000_s4663" style="position:absolute;rotation:-90;flip:x" from="3312,7521" to="4073,8277" strokeweight="1.5pt"/>
            <v:line id="_x0000_s4664" style="position:absolute;rotation:-90;flip:x" from="2177,7897" to="2939,7903" strokeweight="1.5pt"/>
            <v:line id="_x0000_s4665" style="position:absolute;rotation:-90;flip:x" from="2927,7885" to="3689,7891" strokeweight="1.5pt"/>
            <v:line id="_x0000_s4666" style="position:absolute;rotation:-90;flip:x" from="3687,7885" to="4449,7891" strokeweight="1.5pt"/>
            <v:line id="_x0000_s4667" style="position:absolute" from="1785,7507" to="4083,7510" strokeweight="1.5pt"/>
            <v:line id="_x0000_s4668" style="position:absolute;rotation:-90;flip:x" from="1797,7495" to="2538,8261" strokeweight="1.5pt"/>
            <v:line id="_x0000_s4669" style="position:absolute;rotation:-90;flip:x" from="1823,6772" to="2503,7488" strokeweight="1.5pt"/>
            <v:group id="_x0000_s4670" style="position:absolute;left:1555;top:6688;width:407;height:204;rotation:90;flip:y" coordorigin="4329,3624" coordsize="436,234">
              <v:group id="_x0000_s4671" style="position:absolute;left:4329;top:3698;width:436;height:160" coordorigin="3909,3934" coordsize="436,160">
                <v:line id="_x0000_s4672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4673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4674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4675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4676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4677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4678" style="position:absolute;left:4485;top:3624;width:128;height:136" strokeweight="1.5pt">
                <v:fill color2="black"/>
              </v:oval>
            </v:group>
            <v:oval id="_x0000_s4679" style="position:absolute;left:1745;top:7471;width:120;height:120" strokeweight="1.5pt">
              <v:fill color2="black"/>
            </v:oval>
            <v:oval id="_x0000_s4680" style="position:absolute;left:2505;top:8212;width:120;height:120" strokeweight="1.5pt">
              <v:fill color2="black"/>
            </v:oval>
            <v:oval id="_x0000_s4681" style="position:absolute;left:3255;top:7453;width:120;height:120" strokeweight="1.5pt">
              <v:fill color2="black"/>
            </v:oval>
            <v:oval id="_x0000_s4682" style="position:absolute;left:2505;top:7450;width:120;height:120" strokeweight="1.5pt">
              <v:fill color2="black"/>
            </v:oval>
            <v:oval id="_x0000_s4683" style="position:absolute;left:3255;top:8221;width:120;height:120" strokeweight="1.5pt">
              <v:fill color2="black"/>
            </v:oval>
            <v:shape id="_x0000_s4684" type="#_x0000_t75" style="position:absolute;left:3790;top:7210;width:391;height:318">
              <v:imagedata r:id="rId14" o:title=""/>
              <o:lock v:ext="edit" aspectratio="f"/>
            </v:shape>
            <v:shape id="_x0000_s4685" type="#_x0000_t75" style="position:absolute;left:1826;top:6579;width:364;height:318">
              <v:imagedata r:id="rId15" o:title=""/>
              <o:lock v:ext="edit" aspectratio="f"/>
            </v:shape>
            <v:group id="_x0000_s4686" style="position:absolute;left:1607;top:8257;width:404;height:321;rotation:90;flip:x" coordorigin="1780,8026" coordsize="404,321">
              <o:lock v:ext="edit" aspectratio="t"/>
              <v:group id="_x0000_s4687" style="position:absolute;left:1955;top:8119;width:321;height:136;rotation:90;flip:x" coordorigin="2475,-970" coordsize="276,118">
                <o:lock v:ext="edit" aspectratio="t"/>
                <v:line id="_x0000_s468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68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69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69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69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69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694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695" style="position:absolute;left:1780;top:8130;width:113;height:113;rotation:90;flip:x" strokeweight="1.5pt">
                <v:fill color2="black"/>
                <o:lock v:ext="edit" aspectratio="t"/>
              </v:oval>
              <v:oval id="_x0000_s4696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697" style="position:absolute;left:3994;top:7356;width:404;height:321;rotation:180;flip:x y" coordorigin="1780,8026" coordsize="404,321">
              <o:lock v:ext="edit" aspectratio="t"/>
              <v:group id="_x0000_s4698" style="position:absolute;left:1955;top:8119;width:321;height:136;rotation:90;flip:x" coordorigin="2475,-970" coordsize="276,118">
                <o:lock v:ext="edit" aspectratio="t"/>
                <v:line id="_x0000_s469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70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70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70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70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70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705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706" style="position:absolute;left:1780;top:8130;width:113;height:113;rotation:90;flip:x" strokeweight="1.5pt">
                <v:fill color2="black"/>
                <o:lock v:ext="edit" aspectratio="t"/>
              </v:oval>
              <v:oval id="_x0000_s4707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4708" style="position:absolute;left:3857;top:8267;width:404;height:321;rotation:90;flip:x" coordorigin="1780,8026" coordsize="404,321">
              <o:lock v:ext="edit" aspectratio="t"/>
              <v:group id="_x0000_s4709" style="position:absolute;left:1955;top:8119;width:321;height:136;rotation:90;flip:x" coordorigin="2475,-970" coordsize="276,118">
                <o:lock v:ext="edit" aspectratio="t"/>
                <v:line id="_x0000_s471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71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71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71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71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71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716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717" style="position:absolute;left:1780;top:8130;width:113;height:113;rotation:90;flip:x" strokeweight="1.5pt">
                <v:fill color2="black"/>
                <o:lock v:ext="edit" aspectratio="t"/>
              </v:oval>
              <v:oval id="_x0000_s4718" style="position:absolute;left:1985;top:8130;width:113;height:113;rotation:90;flip:x" strokeweight="1.5pt">
                <v:fill color2="black"/>
                <o:lock v:ext="edit" aspectratio="t"/>
              </v:oval>
            </v:group>
          </v:group>
          <o:OLEObject Type="Embed" ProgID="Equation.DSMT4" ShapeID="_x0000_s4654" DrawAspect="Content" ObjectID="_1747471037" r:id="rId16"/>
          <o:OLEObject Type="Embed" ProgID="Equation.DSMT4" ShapeID="_x0000_s4655" DrawAspect="Content" ObjectID="_1747471038" r:id="rId17"/>
          <o:OLEObject Type="Embed" ProgID="Equation.DSMT4" ShapeID="_x0000_s4656" DrawAspect="Content" ObjectID="_1747471039" r:id="rId18"/>
          <o:OLEObject Type="Embed" ProgID="Equation.DSMT4" ShapeID="_x0000_s4657" DrawAspect="Content" ObjectID="_1747471040" r:id="rId19"/>
          <o:OLEObject Type="Embed" ProgID="Equation.DSMT4" ShapeID="_x0000_s4658" DrawAspect="Content" ObjectID="_1747471041" r:id="rId20"/>
          <o:OLEObject Type="Embed" ProgID="Equation.DSMT4" ShapeID="_x0000_s4659" DrawAspect="Content" ObjectID="_1747471042" r:id="rId21"/>
          <o:OLEObject Type="Embed" ProgID="Equation.DSMT4" ShapeID="_x0000_s4660" DrawAspect="Content" ObjectID="_1747471043" r:id="rId22"/>
          <o:OLEObject Type="Embed" ProgID="Equation.DSMT4" ShapeID="_x0000_s4684" DrawAspect="Content" ObjectID="_1747471044" r:id="rId23"/>
          <o:OLEObject Type="Embed" ProgID="Equation.DSMT4" ShapeID="_x0000_s4685" DrawAspect="Content" ObjectID="_1747471045" r:id="rId24"/>
        </w:object>
      </w:r>
    </w:p>
    <w:p w14:paraId="47661FD4" w14:textId="0FBE8688" w:rsidR="001B295F" w:rsidRPr="00382803" w:rsidRDefault="001B295F" w:rsidP="00B23A3A"/>
    <w:p w14:paraId="2DC60D4B" w14:textId="6EB473E5" w:rsidR="001B295F" w:rsidRPr="00382803" w:rsidRDefault="001B295F" w:rsidP="00B23A3A"/>
    <w:p w14:paraId="60651865" w14:textId="5157EB18" w:rsidR="001B295F" w:rsidRPr="00382803" w:rsidRDefault="001B295F" w:rsidP="00B23A3A"/>
    <w:p w14:paraId="4AA40429" w14:textId="383112DD" w:rsidR="001B295F" w:rsidRPr="00382803" w:rsidRDefault="001B295F" w:rsidP="00B23A3A"/>
    <w:p w14:paraId="72BD4E1A" w14:textId="1BCF012B" w:rsidR="001B295F" w:rsidRPr="00382803" w:rsidRDefault="001B295F" w:rsidP="00B23A3A"/>
    <w:p w14:paraId="7AA501E6" w14:textId="2746BFDB" w:rsidR="001B295F" w:rsidRDefault="001B295F" w:rsidP="00B23A3A"/>
    <w:p w14:paraId="14152AF2" w14:textId="77777777" w:rsidR="00A57EED" w:rsidRPr="00382803" w:rsidRDefault="00A57EED" w:rsidP="00B23A3A">
      <w:pPr>
        <w:rPr>
          <w:rFonts w:hint="eastAsia"/>
        </w:rPr>
      </w:pPr>
    </w:p>
    <w:p w14:paraId="337A0577" w14:textId="77777777" w:rsidR="00065934" w:rsidRPr="00B878CA" w:rsidRDefault="00065934" w:rsidP="00333984">
      <w:pPr>
        <w:ind w:leftChars="135" w:left="283" w:rightChars="92" w:right="193"/>
        <w:rPr>
          <w:szCs w:val="21"/>
        </w:rPr>
      </w:pPr>
    </w:p>
    <w:p w14:paraId="6B3065D8" w14:textId="2261B49C" w:rsidR="00065934" w:rsidRPr="00382803" w:rsidRDefault="00065934" w:rsidP="00382803">
      <w:pPr>
        <w:rPr>
          <w:b/>
          <w:bCs/>
          <w:szCs w:val="21"/>
        </w:rPr>
      </w:pPr>
      <w:r w:rsidRPr="00382803">
        <w:rPr>
          <w:b/>
          <w:bCs/>
          <w:szCs w:val="21"/>
        </w:rPr>
        <w:t>二、（</w:t>
      </w:r>
      <w:r w:rsidRPr="00382803">
        <w:rPr>
          <w:b/>
          <w:bCs/>
          <w:szCs w:val="21"/>
        </w:rPr>
        <w:t>10</w:t>
      </w:r>
      <w:r w:rsidRPr="00382803">
        <w:rPr>
          <w:b/>
          <w:bCs/>
          <w:szCs w:val="21"/>
        </w:rPr>
        <w:t>分）</w:t>
      </w:r>
      <w:r w:rsidR="00B1209C" w:rsidRPr="00382803">
        <w:rPr>
          <w:b/>
          <w:bCs/>
          <w:szCs w:val="21"/>
        </w:rPr>
        <w:t>作</w:t>
      </w:r>
      <w:r w:rsidRPr="00382803">
        <w:rPr>
          <w:b/>
          <w:bCs/>
          <w:szCs w:val="21"/>
        </w:rPr>
        <w:t>图示结构的弯矩图。</w:t>
      </w:r>
      <w:r w:rsidRPr="00382803">
        <w:rPr>
          <w:b/>
          <w:bCs/>
          <w:szCs w:val="21"/>
        </w:rPr>
        <w:t xml:space="preserve"> </w:t>
      </w:r>
    </w:p>
    <w:p w14:paraId="3ABFF17A" w14:textId="2941ED8F" w:rsidR="00065934" w:rsidRPr="00382803" w:rsidRDefault="00A57EED" w:rsidP="00C6597E">
      <w:pPr>
        <w:ind w:rightChars="92" w:right="193"/>
        <w:rPr>
          <w:sz w:val="24"/>
        </w:rPr>
      </w:pPr>
      <w:r>
        <w:rPr>
          <w:noProof/>
        </w:rPr>
        <w:object w:dxaOrig="1440" w:dyaOrig="1440" w14:anchorId="5C8EC39E">
          <v:group id="_x0000_s6550" style="position:absolute;left:0;text-align:left;margin-left:12.3pt;margin-top:.4pt;width:180.1pt;height:126.4pt;z-index:251663360" coordorigin="1380,9379" coordsize="3602,2528">
            <v:shape id="_x0000_s4887" type="#_x0000_t75" style="position:absolute;left:2731;top:10940;width:308;height:274">
              <v:imagedata r:id="rId25" o:title=""/>
              <o:lock v:ext="edit" aspectratio="f"/>
            </v:shape>
            <v:shape id="_x0000_s4888" type="#_x0000_t75" style="position:absolute;left:1830;top:9970;width:308;height:251">
              <v:imagedata r:id="rId7" o:title=""/>
              <o:lock v:ext="edit" aspectratio="f"/>
            </v:shape>
            <v:shape id="_x0000_s4889" type="#_x0000_t75" style="position:absolute;left:1791;top:10940;width:308;height:251">
              <v:imagedata r:id="rId8" o:title=""/>
              <o:lock v:ext="edit" aspectratio="f"/>
            </v:shape>
            <v:shape id="_x0000_s4890" type="#_x0000_t75" style="position:absolute;left:3115;top:10736;width:295;height:324" o:preferrelative="f">
              <v:imagedata r:id="rId26" o:title=""/>
            </v:shape>
            <v:shape id="_x0000_s4891" type="#_x0000_t75" style="position:absolute;left:3542;top:9379;width:273;height:267" o:preferrelative="f">
              <v:imagedata r:id="rId27" o:title=""/>
            </v:shape>
            <v:shape id="_x0000_s4892" type="#_x0000_t75" style="position:absolute;left:3908;top:9963;width:308;height:251">
              <v:imagedata r:id="rId28" o:title=""/>
              <o:lock v:ext="edit" aspectratio="f"/>
            </v:shape>
            <v:line id="_x0000_s4893" style="position:absolute;rotation:5874772fd;flip:x" from="3598,10546" to="4819,10551" strokeweight="1.5pt">
              <o:lock v:ext="edit" aspectratio="t"/>
            </v:line>
            <v:line id="_x0000_s4894" style="position:absolute;rotation:5874772fd;flip:x" from="1184,10525" to="2405,10530" strokeweight="1.5pt">
              <o:lock v:ext="edit" aspectratio="t"/>
            </v:line>
            <v:group id="_x0000_s4895" style="position:absolute;left:4111;top:10419;width:1264;height:302;rotation:-90" coordorigin="6941,5636" coordsize="882,300">
              <v:line id="_x0000_s4896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4897" style="position:absolute" from="6941,5636" to="6941,5936" strokeweight="1pt">
                <v:stroke startarrowwidth="narrow" startarrowlength="short" endarrowwidth="narrow" endarrowlength="short"/>
              </v:line>
              <v:line id="_x0000_s4898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4899" style="position:absolute;left:1419;top:10947;width:321;height:400;rotation:-90;flip:x" coordorigin="2772,8730" coordsize="321,400">
              <o:lock v:ext="edit" aspectratio="t"/>
              <v:group id="_x0000_s4900" style="position:absolute;left:2772;top:8994;width:321;height:136" coordorigin="2475,-970" coordsize="276,118">
                <o:lock v:ext="edit" aspectratio="t"/>
                <v:line id="_x0000_s490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90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90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90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90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90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4907" style="position:absolute;left:2831;top:8740;width:85;height:290" coordorigin="3260,8728" coordsize="85,290">
                <o:lock v:ext="edit" aspectratio="t"/>
                <v:line id="_x0000_s490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909" style="position:absolute;left:3260;top:8728;width:85;height:85" strokeweight="1.5pt">
                  <v:fill color2="black"/>
                  <o:lock v:ext="edit" aspectratio="t"/>
                </v:oval>
                <v:oval id="_x0000_s4910" style="position:absolute;left:3260;top:8933;width:85;height:85" strokeweight="1.5pt">
                  <v:fill color2="black"/>
                  <o:lock v:ext="edit" aspectratio="t"/>
                </v:oval>
              </v:group>
              <v:group id="_x0000_s4911" style="position:absolute;left:2957;top:8740;width:85;height:290" coordorigin="3260,8728" coordsize="85,290">
                <o:lock v:ext="edit" aspectratio="t"/>
                <v:line id="_x0000_s491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913" style="position:absolute;left:3260;top:8728;width:85;height:85" strokeweight="1.5pt">
                  <v:fill color2="black"/>
                  <o:lock v:ext="edit" aspectratio="t"/>
                </v:oval>
                <v:oval id="_x0000_s4914" style="position:absolute;left:3260;top:8933;width:85;height:85" strokeweight="1.5pt">
                  <v:fill color2="black"/>
                  <o:lock v:ext="edit" aspectratio="t"/>
                </v:oval>
              </v:group>
              <v:line id="_x0000_s4915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4916" type="#_x0000_t75" style="position:absolute;left:2313;top:11487;width:173;height:282" o:preferrelative="f">
              <v:imagedata r:id="rId29" o:title=""/>
            </v:shape>
            <v:group id="_x0000_s4917" style="position:absolute;left:3012;top:9615;width:1208;height:318" coordorigin="6243,3398" coordsize="1830,424">
              <v:line id="_x0000_s4918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4919" style="position:absolute" from="6243,3409" to="8073,3410" strokecolor="blue" strokeweight="1pt">
                <v:stroke startarrowwidth="narrow" startarrowlength="long" endarrowwidth="narrow"/>
              </v:line>
              <v:line id="_x0000_s4920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4921" style="position:absolute" from="6888,3409" to="6889,3815" strokecolor="blue">
                <v:stroke startarrowwidth="narrow" startarrowlength="long" endarrow="classic" endarrowwidth="narrow" endarrowlength="long"/>
              </v:line>
              <v:line id="_x0000_s4922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4923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4924" style="position:absolute" from="7790,3416" to="7791,3822" strokecolor="blue">
                <v:stroke startarrowwidth="narrow" startarrowlength="long" endarrow="classic" endarrowwidth="narrow" endarrowlength="long"/>
              </v:line>
              <v:line id="_x0000_s4925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group id="_x0000_s4926" style="position:absolute;left:2803;top:11175;width:404;height:321;rotation:90;flip:x" coordorigin="1780,8026" coordsize="404,321">
              <o:lock v:ext="edit" aspectratio="t"/>
              <v:group id="_x0000_s4927" style="position:absolute;left:1955;top:8119;width:321;height:136;rotation:90;flip:x" coordorigin="2475,-970" coordsize="276,118">
                <o:lock v:ext="edit" aspectratio="t"/>
                <v:line id="_x0000_s492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92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93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93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93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93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934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935" style="position:absolute;left:1780;top:8130;width:113;height:113;rotation:90;flip:x" strokeweight="1.5pt">
                <v:fill color2="black"/>
                <o:lock v:ext="edit" aspectratio="t"/>
              </v:oval>
              <v:oval id="_x0000_s4936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4937" style="position:absolute;rotation:5874772fd;flip:x" from="2394,10535" to="3615,10540" strokeweight="1.5pt">
              <o:lock v:ext="edit" aspectratio="t"/>
            </v:line>
            <v:shape id="_x0000_s4938" type="#_x0000_t75" style="position:absolute;left:2724;top:9965;width:336;height:251">
              <v:imagedata r:id="rId30" o:title=""/>
              <o:lock v:ext="edit" aspectratio="f"/>
            </v:shape>
            <v:group id="_x0000_s4939" style="position:absolute;left:1758;top:11645;width:2445;height:262;rotation:-180" coordorigin="6447,5194" coordsize="1755,307">
              <v:line id="_x0000_s4940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4941" style="position:absolute" from="6447,5201" to="6447,5501" strokeweight="1pt">
                <v:stroke startarrowwidth="narrow" startarrowlength="short" endarrowwidth="narrow" endarrowlength="short"/>
              </v:line>
              <v:line id="_x0000_s4942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4943" style="position:absolute" from="7323,5194" to="7323,5494" strokeweight="1pt">
                <v:stroke startarrowwidth="narrow" startarrowlength="short" endarrowwidth="narrow" endarrowlength="short"/>
              </v:line>
              <v:line id="_x0000_s4944" style="position:absolute" from="8199,5200" to="8199,5500" strokeweight="1pt">
                <v:stroke startarrowwidth="narrow" startarrowlength="short" endarrowwidth="narrow" endarrowlength="short"/>
              </v:line>
            </v:group>
            <v:line id="_x0000_s4945" style="position:absolute;rotation:-23468fd;flip:x" from="1808,9925" to="4234,9936" strokeweight="1.5pt">
              <o:lock v:ext="edit" aspectratio="t"/>
            </v:line>
            <v:group id="_x0000_s4946" style="position:absolute;left:4136;top:11035;width:404;height:321;rotation:180;flip:x y" coordorigin="1780,8026" coordsize="404,321">
              <o:lock v:ext="edit" aspectratio="t"/>
              <v:group id="_x0000_s4947" style="position:absolute;left:1955;top:8119;width:321;height:136;rotation:90;flip:x" coordorigin="2475,-970" coordsize="276,118">
                <o:lock v:ext="edit" aspectratio="t"/>
                <v:line id="_x0000_s494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94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95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95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95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95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954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955" style="position:absolute;left:1780;top:8130;width:113;height:113;rotation:90;flip:x" strokeweight="1.5pt">
                <v:fill color2="black"/>
                <o:lock v:ext="edit" aspectratio="t"/>
              </v:oval>
              <v:oval id="_x0000_s4956" style="position:absolute;left:1985;top:8130;width:113;height:113;rotation:90;flip:x" strokeweight="1.5pt">
                <v:fill color2="black"/>
                <o:lock v:ext="edit" aspectratio="t"/>
              </v:oval>
            </v:group>
            <v:oval id="_x0000_s4957" style="position:absolute;left:3022;top:9873;width:113;height:113" strokeweight="1.5pt">
              <v:fill color2="black"/>
              <o:lock v:ext="edit" aspectratio="t"/>
            </v:oval>
            <v:line id="_x0000_s4958" style="position:absolute;rotation:270;flip:y" from="3241,10893" to="3242,11348" strokecolor="blue" strokeweight="2pt">
              <v:stroke startarrowwidth="narrow" startarrowlength="long" endarrow="classic" endarrowlength="long"/>
              <o:lock v:ext="edit" aspectratio="t"/>
            </v:line>
            <v:shape id="_x0000_s4959" type="#_x0000_t75" style="position:absolute;left:3493;top:11486;width:173;height:282" o:preferrelative="f">
              <v:imagedata r:id="rId29" o:title=""/>
            </v:shape>
            <v:shape id="_x0000_s4960" type="#_x0000_t75" style="position:absolute;left:4809;top:10519;width:173;height:282" o:preferrelative="f">
              <v:imagedata r:id="rId29" o:title=""/>
            </v:shape>
            <v:shape id="_x0000_s4961" type="#_x0000_t75" style="position:absolute;left:3918;top:10954;width:308;height:251">
              <v:imagedata r:id="rId31" o:title=""/>
              <o:lock v:ext="edit" aspectratio="f"/>
            </v:shape>
          </v:group>
          <o:OLEObject Type="Embed" ProgID="Equation.DSMT4" ShapeID="_x0000_s4887" DrawAspect="Content" ObjectID="_1747471046" r:id="rId32"/>
          <o:OLEObject Type="Embed" ProgID="Equation.DSMT4" ShapeID="_x0000_s4888" DrawAspect="Content" ObjectID="_1747471047" r:id="rId33"/>
          <o:OLEObject Type="Embed" ProgID="Equation.DSMT4" ShapeID="_x0000_s4889" DrawAspect="Content" ObjectID="_1747471048" r:id="rId34"/>
          <o:OLEObject Type="Embed" ProgID="Equation.DSMT4" ShapeID="_x0000_s4890" DrawAspect="Content" ObjectID="_1747471049" r:id="rId35"/>
          <o:OLEObject Type="Embed" ProgID="Equation.DSMT4" ShapeID="_x0000_s4891" DrawAspect="Content" ObjectID="_1747471050" r:id="rId36"/>
          <o:OLEObject Type="Embed" ProgID="Equation.DSMT4" ShapeID="_x0000_s4892" DrawAspect="Content" ObjectID="_1747471051" r:id="rId37"/>
          <o:OLEObject Type="Embed" ProgID="Equation.DSMT4" ShapeID="_x0000_s4916" DrawAspect="Content" ObjectID="_1747471052" r:id="rId38"/>
          <o:OLEObject Type="Embed" ProgID="Equation.DSMT4" ShapeID="_x0000_s4938" DrawAspect="Content" ObjectID="_1747471053" r:id="rId39"/>
          <o:OLEObject Type="Embed" ProgID="Equation.DSMT4" ShapeID="_x0000_s4959" DrawAspect="Content" ObjectID="_1747471054" r:id="rId40"/>
          <o:OLEObject Type="Embed" ProgID="Equation.DSMT4" ShapeID="_x0000_s4960" DrawAspect="Content" ObjectID="_1747471055" r:id="rId41"/>
          <o:OLEObject Type="Embed" ProgID="Equation.DSMT4" ShapeID="_x0000_s4961" DrawAspect="Content" ObjectID="_1747471056" r:id="rId42"/>
        </w:object>
      </w:r>
      <w:r>
        <w:rPr>
          <w:noProof/>
        </w:rPr>
        <w:pict w14:anchorId="29DDF006">
          <v:rect id="Rectangle 17512" o:spid="_x0000_s2092" style="position:absolute;left:0;text-align:left;margin-left:347.75pt;margin-top:308pt;width:14pt;height:11.5pt;z-index:251651072;visibility:visible" filled="f" stroked="f" strokecolor="white" strokeweight="1pt">
            <v:textbox style="layout-flow:vertical;mso-layout-flow-alt:bottom-to-top" inset="0,0,0,0">
              <w:txbxContent>
                <w:p w14:paraId="64FAD892" w14:textId="77777777" w:rsidR="00065934" w:rsidRPr="00CD2FBA" w:rsidRDefault="00065934" w:rsidP="004B031C">
                  <w:pPr>
                    <w:spacing w:line="40" w:lineRule="atLeast"/>
                    <w:jc w:val="center"/>
                    <w:rPr>
                      <w:i/>
                      <w:szCs w:val="21"/>
                    </w:rPr>
                  </w:pPr>
                  <w:r w:rsidRPr="00CD2FBA">
                    <w:rPr>
                      <w:i/>
                      <w:szCs w:val="21"/>
                    </w:rPr>
                    <w:t>l</w:t>
                  </w:r>
                </w:p>
              </w:txbxContent>
            </v:textbox>
          </v:rect>
        </w:pict>
      </w:r>
    </w:p>
    <w:p w14:paraId="709F9F46" w14:textId="06EFED6A" w:rsidR="00065934" w:rsidRPr="00382803" w:rsidRDefault="00065934" w:rsidP="00C6597E">
      <w:pPr>
        <w:ind w:rightChars="92" w:right="193"/>
        <w:rPr>
          <w:sz w:val="24"/>
        </w:rPr>
      </w:pPr>
    </w:p>
    <w:p w14:paraId="2F2885CF" w14:textId="5D199FDB" w:rsidR="00B1209C" w:rsidRPr="00382803" w:rsidRDefault="00B1209C" w:rsidP="00C6597E">
      <w:pPr>
        <w:ind w:rightChars="92" w:right="193"/>
        <w:rPr>
          <w:sz w:val="24"/>
        </w:rPr>
      </w:pPr>
    </w:p>
    <w:p w14:paraId="29675DD1" w14:textId="019DAB45" w:rsidR="00B1209C" w:rsidRPr="00382803" w:rsidRDefault="00B1209C" w:rsidP="00C6597E">
      <w:pPr>
        <w:ind w:rightChars="92" w:right="193"/>
        <w:rPr>
          <w:sz w:val="24"/>
        </w:rPr>
      </w:pPr>
    </w:p>
    <w:p w14:paraId="382A7145" w14:textId="68502770" w:rsidR="00B1209C" w:rsidRPr="00382803" w:rsidRDefault="00B1209C" w:rsidP="00C6597E">
      <w:pPr>
        <w:ind w:rightChars="92" w:right="193"/>
        <w:rPr>
          <w:sz w:val="24"/>
        </w:rPr>
      </w:pPr>
    </w:p>
    <w:p w14:paraId="36AE24FC" w14:textId="18C030AA" w:rsidR="00065934" w:rsidRPr="00382803" w:rsidRDefault="00065934" w:rsidP="00C6597E">
      <w:pPr>
        <w:ind w:rightChars="92" w:right="193"/>
        <w:rPr>
          <w:sz w:val="24"/>
        </w:rPr>
      </w:pPr>
    </w:p>
    <w:p w14:paraId="1E609E9A" w14:textId="1A9C84C1" w:rsidR="00D2672D" w:rsidRPr="00382803" w:rsidRDefault="00D2672D" w:rsidP="00C6597E">
      <w:pPr>
        <w:ind w:rightChars="92" w:right="193"/>
        <w:rPr>
          <w:sz w:val="24"/>
        </w:rPr>
      </w:pPr>
    </w:p>
    <w:p w14:paraId="5B194C83" w14:textId="38FC713E" w:rsidR="00D2672D" w:rsidRPr="00382803" w:rsidRDefault="00D2672D" w:rsidP="00C6597E">
      <w:pPr>
        <w:ind w:rightChars="92" w:right="193"/>
        <w:rPr>
          <w:sz w:val="24"/>
        </w:rPr>
      </w:pPr>
    </w:p>
    <w:p w14:paraId="31C855C1" w14:textId="6D8E8C46" w:rsidR="00D2672D" w:rsidRPr="00382803" w:rsidRDefault="00D2672D" w:rsidP="00C6597E">
      <w:pPr>
        <w:ind w:rightChars="92" w:right="193"/>
        <w:rPr>
          <w:sz w:val="24"/>
        </w:rPr>
      </w:pPr>
    </w:p>
    <w:p w14:paraId="10A85E5B" w14:textId="09B3CFAB" w:rsidR="00D2672D" w:rsidRDefault="00D2672D" w:rsidP="00C6597E">
      <w:pPr>
        <w:ind w:rightChars="92" w:right="193"/>
        <w:rPr>
          <w:sz w:val="24"/>
        </w:rPr>
      </w:pPr>
    </w:p>
    <w:p w14:paraId="3EBFCC3B" w14:textId="77777777" w:rsidR="00A57EED" w:rsidRPr="00382803" w:rsidRDefault="00A57EED" w:rsidP="00C6597E">
      <w:pPr>
        <w:ind w:rightChars="92" w:right="193"/>
        <w:rPr>
          <w:rFonts w:hint="eastAsia"/>
          <w:sz w:val="24"/>
        </w:rPr>
      </w:pPr>
    </w:p>
    <w:p w14:paraId="52328E2A" w14:textId="77777777" w:rsidR="00CE55E6" w:rsidRPr="00382803" w:rsidRDefault="00CE55E6" w:rsidP="00C6597E">
      <w:pPr>
        <w:ind w:rightChars="92" w:right="193"/>
        <w:rPr>
          <w:sz w:val="24"/>
        </w:rPr>
      </w:pPr>
    </w:p>
    <w:p w14:paraId="616755EC" w14:textId="54581C52" w:rsidR="00D2672D" w:rsidRPr="00382803" w:rsidRDefault="00D2672D" w:rsidP="00C6597E">
      <w:pPr>
        <w:ind w:rightChars="92" w:right="193"/>
        <w:rPr>
          <w:sz w:val="24"/>
        </w:rPr>
      </w:pPr>
    </w:p>
    <w:p w14:paraId="01B7858B" w14:textId="19B90947" w:rsidR="008A29B9" w:rsidRPr="003C4679" w:rsidRDefault="00065934" w:rsidP="00FE1720">
      <w:pPr>
        <w:rPr>
          <w:b/>
          <w:bCs/>
          <w:szCs w:val="21"/>
        </w:rPr>
      </w:pPr>
      <w:r w:rsidRPr="003C4679">
        <w:rPr>
          <w:b/>
          <w:bCs/>
          <w:szCs w:val="21"/>
        </w:rPr>
        <w:t>三、（</w:t>
      </w:r>
      <w:r w:rsidRPr="003C4679">
        <w:rPr>
          <w:b/>
          <w:bCs/>
          <w:szCs w:val="21"/>
        </w:rPr>
        <w:t>10</w:t>
      </w:r>
      <w:r w:rsidRPr="003C4679">
        <w:rPr>
          <w:b/>
          <w:bCs/>
          <w:szCs w:val="21"/>
        </w:rPr>
        <w:t>分）</w:t>
      </w:r>
      <w:r w:rsidR="008A29B9" w:rsidRPr="003C4679">
        <w:rPr>
          <w:b/>
          <w:bCs/>
          <w:szCs w:val="21"/>
        </w:rPr>
        <w:t>作图示结构的弯矩图，并求二力杆轴力。</w:t>
      </w:r>
    </w:p>
    <w:p w14:paraId="027BD115" w14:textId="3A6DD92C" w:rsidR="008A29B9" w:rsidRPr="00382803" w:rsidRDefault="00A57EED" w:rsidP="00FE1720">
      <w:pPr>
        <w:rPr>
          <w:szCs w:val="21"/>
        </w:rPr>
      </w:pPr>
      <w:r>
        <w:rPr>
          <w:noProof/>
          <w:szCs w:val="21"/>
        </w:rPr>
        <w:object w:dxaOrig="1440" w:dyaOrig="1440" w14:anchorId="3835E160">
          <v:group id="_x0000_s4885" style="position:absolute;left:0;text-align:left;margin-left:22.2pt;margin-top:2.65pt;width:192.45pt;height:104.55pt;z-index:251656192" coordorigin="1578,1543" coordsize="3849,2091">
            <v:shape id="_x0000_s4721" type="#_x0000_t75" style="position:absolute;left:1993;top:2132;width:308;height:251">
              <v:imagedata r:id="rId7" o:title=""/>
              <o:lock v:ext="edit" aspectratio="f"/>
            </v:shape>
            <v:shape id="_x0000_s4722" type="#_x0000_t75" style="position:absolute;left:2645;top:2661;width:308;height:251">
              <v:imagedata r:id="rId8" o:title=""/>
              <o:lock v:ext="edit" aspectratio="f"/>
            </v:shape>
            <v:shape id="_x0000_s4723" type="#_x0000_t75" style="position:absolute;left:4112;top:2947;width:364;height:318">
              <v:imagedata r:id="rId9" o:title=""/>
              <o:lock v:ext="edit" aspectratio="f"/>
            </v:shape>
            <v:line id="_x0000_s4724" style="position:absolute" from="2006,2146" to="4914,2147" strokeweight="1.5pt"/>
            <v:line id="_x0000_s4725" style="position:absolute" from="2766,2946" to="4179,2947" strokeweight="1.5pt"/>
            <v:line id="_x0000_s4726" style="position:absolute;rotation:5874772fd;flip:x" from="3030,2551" to="3810,2554" strokeweight="1.5pt"/>
            <v:line id="_x0000_s4727" style="position:absolute;rotation:5874772fd;flip:x" from="3746,2546" to="4557,2548" strokeweight="1.5pt"/>
            <v:oval id="_x0000_s4728" style="position:absolute;left:3365;top:2147;width:120;height:140" strokeweight="1.5pt"/>
            <v:oval id="_x0000_s4729" style="position:absolute;left:3365;top:2786;width:120;height:140" strokeweight="1.5pt"/>
            <v:oval id="_x0000_s4730" style="position:absolute;left:4086;top:2146;width:120;height:140" strokeweight="1.5pt"/>
            <v:oval id="_x0000_s4731" style="position:absolute;left:4086;top:2846;width:120;height:140" strokeweight="1.5pt"/>
            <v:group id="_x0000_s4732" style="position:absolute;left:1986;top:3445;width:2916;height:189" coordorigin="6145,6324" coordsize="3507,308">
              <v:line id="_x0000_s4733" style="position:absolute;rotation:90" from="6586,6029" to="6586,6910" strokeweight="1pt">
                <v:stroke startarrow="classic" startarrowwidth="narrow" startarrowlength="long" endarrow="classic" endarrowwidth="narrow" endarrowlength="long"/>
              </v:line>
              <v:line id="_x0000_s4734" style="position:absolute" from="6145,6331" to="6145,6631" strokeweight="1pt">
                <v:stroke startarrowwidth="narrow" startarrowlength="short" endarrowwidth="narrow" endarrowlength="short"/>
              </v:line>
              <v:line id="_x0000_s4735" style="position:absolute;rotation:90" from="7458,6031" to="7458,6912" strokeweight="1pt">
                <v:stroke startarrow="classic" startarrowwidth="narrow" startarrowlength="long" endarrow="classic" endarrowwidth="narrow" endarrowlength="long"/>
              </v:line>
              <v:line id="_x0000_s4736" style="position:absolute" from="7021,6324" to="7021,6624" strokeweight="1pt">
                <v:stroke startarrowwidth="narrow" startarrowlength="short" endarrowwidth="narrow" endarrowlength="short"/>
              </v:line>
              <v:line id="_x0000_s4737" style="position:absolute" from="7897,6330" to="7897,6630" strokeweight="1pt">
                <v:stroke startarrowwidth="narrow" startarrowlength="short" endarrowwidth="narrow" endarrowlength="short"/>
              </v:line>
              <v:line id="_x0000_s4738" style="position:absolute;rotation:90" from="8340,6031" to="8340,6912" strokeweight="1pt">
                <v:stroke startarrow="classic" startarrowwidth="narrow" startarrowlength="long" endarrow="classic" endarrowwidth="narrow" endarrowlength="long"/>
              </v:line>
              <v:line id="_x0000_s4739" style="position:absolute;rotation:90" from="9212,6033" to="9212,6914" strokeweight="1pt">
                <v:stroke startarrow="classic" startarrowwidth="narrow" startarrowlength="long" endarrow="classic" endarrowwidth="narrow" endarrowlength="long"/>
              </v:line>
              <v:line id="_x0000_s4740" style="position:absolute" from="8775,6326" to="8775,6626" strokeweight="1pt">
                <v:stroke startarrowwidth="narrow" startarrowlength="short" endarrowwidth="narrow" endarrowlength="short"/>
              </v:line>
              <v:line id="_x0000_s4741" style="position:absolute" from="9651,6332" to="9651,6632" strokeweight="1pt">
                <v:stroke startarrowwidth="narrow" startarrowlength="short" endarrowwidth="narrow" endarrowlength="short"/>
              </v:line>
            </v:group>
            <v:group id="_x0000_s4742" style="position:absolute;left:4803;top:2433;width:802;height:240;rotation:-90" coordorigin="6941,5636" coordsize="882,300">
              <v:line id="_x0000_s4743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4744" style="position:absolute" from="6941,5636" to="6941,5936" strokeweight="1pt">
                <v:stroke startarrowwidth="narrow" startarrowlength="short" endarrowwidth="narrow" endarrowlength="short"/>
              </v:line>
              <v:line id="_x0000_s4745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4746" type="#_x0000_t75" style="position:absolute;left:2287;top:3249;width:173;height:282" o:preferrelative="f">
              <v:imagedata r:id="rId29" o:title=""/>
            </v:shape>
            <v:shape id="_x0000_s4747" type="#_x0000_t75" style="position:absolute;left:3007;top:3259;width:173;height:282" o:preferrelative="f">
              <v:imagedata r:id="rId29" o:title=""/>
            </v:shape>
            <v:shape id="_x0000_s4748" type="#_x0000_t75" style="position:absolute;left:3747;top:3259;width:173;height:282" o:preferrelative="f">
              <v:imagedata r:id="rId29" o:title=""/>
            </v:shape>
            <v:shape id="_x0000_s4749" type="#_x0000_t75" style="position:absolute;left:4467;top:3249;width:173;height:282" o:preferrelative="f">
              <v:imagedata r:id="rId29" o:title=""/>
            </v:shape>
            <v:group id="_x0000_s4750" style="position:absolute;left:1578;top:1990;width:520;height:505" coordorigin="7104,4142" coordsize="520,505">
              <o:lock v:ext="edit" aspectratio="t"/>
              <v:group id="_x0000_s4751" style="position:absolute;left:7011;top:4235;width:321;height:136;rotation:90;flip:y" coordorigin="2475,-970" coordsize="276,118">
                <o:lock v:ext="edit" aspectratio="t"/>
                <v:line id="_x0000_s475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75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75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75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75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75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758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759" style="position:absolute;left:7190;top:4246;width:113;height:113;rotation:90;flip:y" strokeweight="1.5pt">
                <v:fill color2="black"/>
                <o:lock v:ext="edit" aspectratio="t"/>
              </v:oval>
              <v:group id="_x0000_s4760" style="position:absolute;left:7262;top:4284;width:404;height:321;rotation:90;flip:x" coordorigin="1780,8026" coordsize="404,321">
                <o:lock v:ext="edit" aspectratio="t"/>
                <v:group id="_x0000_s4761" style="position:absolute;left:1955;top:8119;width:321;height:136;rotation:90;flip:x" coordorigin="2475,-970" coordsize="276,118">
                  <o:lock v:ext="edit" aspectratio="t"/>
                  <v:line id="_x0000_s4762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763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764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765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766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767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768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769" style="position:absolute;left:1780;top:8130;width:113;height:113;rotation:90;flip:x" strokeweight="1.5pt">
                  <v:fill color2="black"/>
                  <o:lock v:ext="edit" aspectratio="t"/>
                </v:oval>
                <v:oval id="_x0000_s4770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771" style="position:absolute;left:2360;top:2800;width:520;height:505" coordorigin="7104,4142" coordsize="520,505">
              <o:lock v:ext="edit" aspectratio="t"/>
              <v:group id="_x0000_s4772" style="position:absolute;left:7011;top:4235;width:321;height:136;rotation:90;flip:y" coordorigin="2475,-970" coordsize="276,118">
                <o:lock v:ext="edit" aspectratio="t"/>
                <v:line id="_x0000_s477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77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77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77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77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77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779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780" style="position:absolute;left:7190;top:4246;width:113;height:113;rotation:90;flip:y" strokeweight="1.5pt">
                <v:fill color2="black"/>
                <o:lock v:ext="edit" aspectratio="t"/>
              </v:oval>
              <v:group id="_x0000_s4781" style="position:absolute;left:7262;top:4284;width:404;height:321;rotation:90;flip:x" coordorigin="1780,8026" coordsize="404,321">
                <o:lock v:ext="edit" aspectratio="t"/>
                <v:group id="_x0000_s4782" style="position:absolute;left:1955;top:8119;width:321;height:136;rotation:90;flip:x" coordorigin="2475,-970" coordsize="276,118">
                  <o:lock v:ext="edit" aspectratio="t"/>
                  <v:line id="_x0000_s4783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784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785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786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787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788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789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790" style="position:absolute;left:1780;top:8130;width:113;height:113;rotation:90;flip:x" strokeweight="1.5pt">
                  <v:fill color2="black"/>
                  <o:lock v:ext="edit" aspectratio="t"/>
                </v:oval>
                <v:oval id="_x0000_s4791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shape id="_x0000_s4792" type="#_x0000_t75" style="position:absolute;left:5254;top:2397;width:173;height:282" o:preferrelative="f">
              <v:imagedata r:id="rId29" o:title=""/>
            </v:shape>
            <v:shape id="_x0000_s4793" type="#_x0000_t75" style="position:absolute;left:3296;top:1543;width:246;height:267" o:preferrelative="f">
              <v:imagedata r:id="rId43" o:title=""/>
            </v:shape>
            <v:group id="_x0000_s4794" style="position:absolute;left:1926;top:1822;width:1492;height:318" coordorigin="6243,3398" coordsize="1830,424">
              <v:line id="_x0000_s4795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4796" style="position:absolute" from="6243,3409" to="8073,3410" strokecolor="blue" strokeweight="1pt">
                <v:stroke startarrowwidth="narrow" startarrowlength="long" endarrowwidth="narrow"/>
              </v:line>
              <v:line id="_x0000_s4797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4798" style="position:absolute" from="6888,3409" to="6889,3815" strokecolor="blue">
                <v:stroke startarrowwidth="narrow" startarrowlength="long" endarrow="classic" endarrowwidth="narrow" endarrowlength="long"/>
              </v:line>
              <v:line id="_x0000_s4799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4800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4801" style="position:absolute" from="7790,3416" to="7791,3822" strokecolor="blue">
                <v:stroke startarrowwidth="narrow" startarrowlength="long" endarrow="classic" endarrowwidth="narrow" endarrowlength="long"/>
              </v:line>
              <v:line id="_x0000_s4802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group id="_x0000_s4803" style="position:absolute;left:3418;top:1822;width:1492;height:318" coordorigin="6243,3398" coordsize="1830,424">
              <v:line id="_x0000_s4804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4805" style="position:absolute" from="6243,3409" to="8073,3410" strokecolor="blue" strokeweight="1pt">
                <v:stroke startarrowwidth="narrow" startarrowlength="long" endarrowwidth="narrow"/>
              </v:line>
              <v:line id="_x0000_s4806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4807" style="position:absolute" from="6888,3409" to="6889,3815" strokecolor="blue">
                <v:stroke startarrowwidth="narrow" startarrowlength="long" endarrow="classic" endarrowwidth="narrow" endarrowlength="long"/>
              </v:line>
              <v:line id="_x0000_s4808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4809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4810" style="position:absolute" from="7790,3416" to="7791,3822" strokecolor="blue">
                <v:stroke startarrowwidth="narrow" startarrowlength="long" endarrow="classic" endarrowwidth="narrow" endarrowlength="long"/>
              </v:line>
              <v:line id="_x0000_s4811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4812" type="#_x0000_t75" style="position:absolute;left:3037;top:2140;width:336;height:318">
              <v:imagedata r:id="rId44" o:title=""/>
              <o:lock v:ext="edit" aspectratio="f"/>
            </v:shape>
            <v:shape id="_x0000_s4813" type="#_x0000_t75" style="position:absolute;left:3825;top:2139;width:308;height:251">
              <v:imagedata r:id="rId45" o:title=""/>
              <o:lock v:ext="edit" aspectratio="f"/>
            </v:shape>
            <v:shape id="_x0000_s4814" type="#_x0000_t75" style="position:absolute;left:4707;top:2130;width:308;height:274">
              <v:imagedata r:id="rId46" o:title=""/>
              <o:lock v:ext="edit" aspectratio="f"/>
            </v:shape>
            <v:shape id="_x0000_s4815" type="#_x0000_t75" style="position:absolute;left:3327;top:2950;width:336;height:318">
              <v:imagedata r:id="rId47" o:title=""/>
              <o:lock v:ext="edit" aspectratio="f"/>
            </v:shape>
          </v:group>
          <o:OLEObject Type="Embed" ProgID="Equation.DSMT4" ShapeID="_x0000_s4721" DrawAspect="Content" ObjectID="_1747471057" r:id="rId48"/>
          <o:OLEObject Type="Embed" ProgID="Equation.DSMT4" ShapeID="_x0000_s4722" DrawAspect="Content" ObjectID="_1747471058" r:id="rId49"/>
          <o:OLEObject Type="Embed" ProgID="Equation.DSMT4" ShapeID="_x0000_s4723" DrawAspect="Content" ObjectID="_1747471059" r:id="rId50"/>
          <o:OLEObject Type="Embed" ProgID="Equation.DSMT4" ShapeID="_x0000_s4746" DrawAspect="Content" ObjectID="_1747471060" r:id="rId51"/>
          <o:OLEObject Type="Embed" ProgID="Equation.DSMT4" ShapeID="_x0000_s4747" DrawAspect="Content" ObjectID="_1747471061" r:id="rId52"/>
          <o:OLEObject Type="Embed" ProgID="Equation.DSMT4" ShapeID="_x0000_s4748" DrawAspect="Content" ObjectID="_1747471062" r:id="rId53"/>
          <o:OLEObject Type="Embed" ProgID="Equation.DSMT4" ShapeID="_x0000_s4749" DrawAspect="Content" ObjectID="_1747471063" r:id="rId54"/>
          <o:OLEObject Type="Embed" ProgID="Equation.DSMT4" ShapeID="_x0000_s4792" DrawAspect="Content" ObjectID="_1747471064" r:id="rId55"/>
          <o:OLEObject Type="Embed" ProgID="Equation.DSMT4" ShapeID="_x0000_s4793" DrawAspect="Content" ObjectID="_1747471065" r:id="rId56"/>
          <o:OLEObject Type="Embed" ProgID="Equation.DSMT4" ShapeID="_x0000_s4812" DrawAspect="Content" ObjectID="_1747471066" r:id="rId57"/>
          <o:OLEObject Type="Embed" ProgID="Equation.DSMT4" ShapeID="_x0000_s4813" DrawAspect="Content" ObjectID="_1747471067" r:id="rId58"/>
          <o:OLEObject Type="Embed" ProgID="Equation.DSMT4" ShapeID="_x0000_s4814" DrawAspect="Content" ObjectID="_1747471068" r:id="rId59"/>
          <o:OLEObject Type="Embed" ProgID="Equation.DSMT4" ShapeID="_x0000_s4815" DrawAspect="Content" ObjectID="_1747471069" r:id="rId60"/>
        </w:object>
      </w:r>
    </w:p>
    <w:p w14:paraId="15F446D4" w14:textId="35FAECDE" w:rsidR="008A29B9" w:rsidRPr="00382803" w:rsidRDefault="008A29B9" w:rsidP="00FE1720">
      <w:pPr>
        <w:rPr>
          <w:szCs w:val="21"/>
        </w:rPr>
      </w:pPr>
    </w:p>
    <w:p w14:paraId="66B4F1B9" w14:textId="39BF98D9" w:rsidR="008A29B9" w:rsidRPr="00073CD6" w:rsidRDefault="008A29B9" w:rsidP="00FE1720">
      <w:pPr>
        <w:rPr>
          <w:szCs w:val="21"/>
        </w:rPr>
      </w:pPr>
    </w:p>
    <w:p w14:paraId="099EC6E3" w14:textId="40EF6120" w:rsidR="008A29B9" w:rsidRPr="00382803" w:rsidRDefault="008A29B9" w:rsidP="00FE1720">
      <w:pPr>
        <w:rPr>
          <w:szCs w:val="21"/>
        </w:rPr>
      </w:pPr>
    </w:p>
    <w:p w14:paraId="68C95021" w14:textId="0657A297" w:rsidR="008A29B9" w:rsidRPr="00382803" w:rsidRDefault="008A29B9" w:rsidP="00FE1720">
      <w:pPr>
        <w:rPr>
          <w:szCs w:val="21"/>
        </w:rPr>
      </w:pPr>
    </w:p>
    <w:p w14:paraId="2C0D385E" w14:textId="0B1D538B" w:rsidR="008A29B9" w:rsidRPr="00382803" w:rsidRDefault="008A29B9" w:rsidP="00FE1720">
      <w:pPr>
        <w:rPr>
          <w:szCs w:val="21"/>
        </w:rPr>
      </w:pPr>
    </w:p>
    <w:p w14:paraId="13BE6BA1" w14:textId="3B634FFC" w:rsidR="008A29B9" w:rsidRPr="00382803" w:rsidRDefault="008A29B9" w:rsidP="00FE1720">
      <w:pPr>
        <w:rPr>
          <w:szCs w:val="21"/>
        </w:rPr>
      </w:pPr>
    </w:p>
    <w:p w14:paraId="5A6B13A2" w14:textId="0CA88D13" w:rsidR="008A29B9" w:rsidRPr="00382803" w:rsidRDefault="008A29B9" w:rsidP="00FE1720">
      <w:pPr>
        <w:rPr>
          <w:szCs w:val="21"/>
        </w:rPr>
      </w:pPr>
    </w:p>
    <w:p w14:paraId="6825B40A" w14:textId="7DDA2757" w:rsidR="008A29B9" w:rsidRDefault="008A29B9" w:rsidP="00FE1720">
      <w:pPr>
        <w:rPr>
          <w:szCs w:val="21"/>
        </w:rPr>
      </w:pPr>
    </w:p>
    <w:p w14:paraId="35241DF5" w14:textId="459E0277" w:rsidR="009215A8" w:rsidRDefault="009215A8" w:rsidP="00FE1720">
      <w:pPr>
        <w:rPr>
          <w:szCs w:val="21"/>
        </w:rPr>
      </w:pPr>
    </w:p>
    <w:p w14:paraId="59D16D7D" w14:textId="52624194" w:rsidR="009215A8" w:rsidRDefault="009215A8" w:rsidP="00FE1720">
      <w:pPr>
        <w:rPr>
          <w:szCs w:val="21"/>
        </w:rPr>
      </w:pPr>
    </w:p>
    <w:p w14:paraId="1E7ABD8F" w14:textId="65C6D4EA" w:rsidR="009215A8" w:rsidRDefault="009215A8" w:rsidP="00FE1720">
      <w:pPr>
        <w:rPr>
          <w:szCs w:val="21"/>
        </w:rPr>
      </w:pPr>
    </w:p>
    <w:p w14:paraId="17E2F72B" w14:textId="77777777" w:rsidR="009215A8" w:rsidRPr="00382803" w:rsidRDefault="009215A8" w:rsidP="00FE1720">
      <w:pPr>
        <w:rPr>
          <w:szCs w:val="21"/>
        </w:rPr>
      </w:pPr>
    </w:p>
    <w:p w14:paraId="2C11C24C" w14:textId="40579847" w:rsidR="003C33A6" w:rsidRPr="00382803" w:rsidRDefault="003C33A6" w:rsidP="00FE1720">
      <w:pPr>
        <w:rPr>
          <w:szCs w:val="21"/>
        </w:rPr>
      </w:pPr>
    </w:p>
    <w:p w14:paraId="7B79BE3F" w14:textId="77777777" w:rsidR="003C33A6" w:rsidRPr="00382803" w:rsidRDefault="003C33A6" w:rsidP="00FE1720">
      <w:pPr>
        <w:rPr>
          <w:szCs w:val="21"/>
        </w:rPr>
      </w:pPr>
    </w:p>
    <w:p w14:paraId="59C20428" w14:textId="68C96071" w:rsidR="00065934" w:rsidRPr="003C4679" w:rsidRDefault="00A57EED" w:rsidP="00FE1720">
      <w:pPr>
        <w:rPr>
          <w:b/>
          <w:bCs/>
          <w:szCs w:val="21"/>
        </w:rPr>
      </w:pPr>
      <w:r>
        <w:rPr>
          <w:noProof/>
          <w:szCs w:val="21"/>
        </w:rPr>
        <w:lastRenderedPageBreak/>
        <w:object w:dxaOrig="1440" w:dyaOrig="1440" w14:anchorId="46B0002E">
          <v:group id="_x0000_s5034" style="position:absolute;left:0;text-align:left;margin-left:21.7pt;margin-top:24pt;width:122.7pt;height:115.9pt;z-index:251657216" coordorigin="1568,7230" coordsize="2454,2318">
            <v:shape id="_x0000_s4964" type="#_x0000_t75" style="position:absolute;left:2499;top:7732;width:449;height:237">
              <v:imagedata r:id="rId61" o:title=""/>
              <o:lock v:ext="edit" aspectratio="f"/>
            </v:shape>
            <v:shape id="_x0000_s4965" type="#_x0000_t75" style="position:absolute;left:2091;top:8281;width:337;height:237">
              <v:imagedata r:id="rId62" o:title=""/>
              <o:lock v:ext="edit" aspectratio="f"/>
            </v:shape>
            <v:line id="_x0000_s4966" style="position:absolute;rotation:5874772fd;flip:x" from="1472,8353" to="2693,8358" strokeweight="1.5pt"/>
            <v:line id="_x0000_s4967" style="position:absolute;rotation:-23468fd;flip:x" from="2067,7730" to="3245,7747" strokeweight="1.5pt"/>
            <v:group id="_x0000_s4968" style="position:absolute;left:3128;top:8286;width:1287;height:210;rotation:-90" coordorigin="6941,5636" coordsize="882,300">
              <v:line id="_x0000_s4969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4970" style="position:absolute" from="6941,5636" to="6941,5936" strokeweight="1pt">
                <v:stroke startarrowwidth="narrow" startarrowlength="short" endarrowwidth="narrow" endarrowlength="short"/>
              </v:line>
              <v:line id="_x0000_s4971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4972" style="position:absolute;left:2091;top:9246;width:1192;height:302;rotation:-180" coordorigin="6941,5636" coordsize="882,300">
              <v:line id="_x0000_s4973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4974" style="position:absolute" from="6941,5636" to="6941,5936" strokeweight="1pt">
                <v:stroke startarrowwidth="narrow" startarrowlength="short" endarrowwidth="narrow" endarrowlength="short"/>
              </v:line>
              <v:line id="_x0000_s4975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4976" type="#_x0000_t75" style="position:absolute;left:2643;top:9116;width:173;height:282" o:preferrelative="f">
              <v:imagedata r:id="rId29" o:title=""/>
            </v:shape>
            <v:group id="_x0000_s4977" style="position:absolute;left:1728;top:8828;width:520;height:505" coordorigin="7104,4142" coordsize="520,505">
              <o:lock v:ext="edit" aspectratio="t"/>
              <v:group id="_x0000_s4978" style="position:absolute;left:7011;top:4235;width:321;height:136;rotation:90;flip:y" coordorigin="2475,-970" coordsize="276,118">
                <o:lock v:ext="edit" aspectratio="t"/>
                <v:line id="_x0000_s497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98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98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98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98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98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985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986" style="position:absolute;left:7190;top:4246;width:113;height:113;rotation:90;flip:y" strokeweight="1.5pt">
                <v:fill color2="black"/>
                <o:lock v:ext="edit" aspectratio="t"/>
              </v:oval>
              <v:group id="_x0000_s4987" style="position:absolute;left:7262;top:4284;width:404;height:321;rotation:90;flip:x" coordorigin="1780,8026" coordsize="404,321">
                <o:lock v:ext="edit" aspectratio="t"/>
                <v:group id="_x0000_s4988" style="position:absolute;left:1955;top:8119;width:321;height:136;rotation:90;flip:x" coordorigin="2475,-970" coordsize="276,118">
                  <o:lock v:ext="edit" aspectratio="t"/>
                  <v:line id="_x0000_s4989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990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991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992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993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994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995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996" style="position:absolute;left:1780;top:8130;width:113;height:113;rotation:90;flip:x" strokeweight="1.5pt">
                  <v:fill color2="black"/>
                  <o:lock v:ext="edit" aspectratio="t"/>
                </v:oval>
                <v:oval id="_x0000_s4997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shape id="_x0000_s4998" type="#_x0000_t75" style="position:absolute;left:3849;top:8252;width:173;height:282" o:preferrelative="f">
              <v:imagedata r:id="rId29" o:title=""/>
            </v:shape>
            <v:line id="_x0000_s4999" style="position:absolute;rotation:180;flip:y" from="3251,7230" to="3252,7685" strokecolor="blue" strokeweight="1.5pt">
              <v:stroke startarrowwidth="narrow" startarrowlength="long" endarrow="classic" endarrowlength="long"/>
              <o:lock v:ext="edit" aspectratio="t"/>
            </v:line>
            <v:group id="_x0000_s5000" style="position:absolute;left:1340;top:8228;width:1219;height:271;rotation:270" coordorigin="6243,3398" coordsize="1830,424">
              <v:line id="_x0000_s5001" style="position:absolute;flip:x" from="6245,3398" to="6247,3803" strokecolor="blue" strokeweight="1pt">
                <v:stroke startarrowwidth="narrow" startarrowlength="long" endarrow="classic" endarrowwidth="narrow" endarrowlength="long"/>
              </v:line>
              <v:line id="_x0000_s5002" style="position:absolute" from="6243,3409" to="8073,3410" strokecolor="blue" strokeweight="1.5pt">
                <v:stroke startarrowwidth="narrow" startarrowlength="long" endarrowwidth="narrow"/>
              </v:line>
              <v:line id="_x0000_s5003" style="position:absolute;flip:x" from="6555,3412" to="6556,3814" strokecolor="blue" strokeweight="1pt">
                <v:stroke startarrowwidth="narrow" startarrowlength="long" endarrow="classic" endarrowwidth="narrow" endarrowlength="long"/>
              </v:line>
              <v:line id="_x0000_s5004" style="position:absolute" from="6888,3409" to="6889,3815" strokecolor="blue" strokeweight="1pt">
                <v:stroke startarrowwidth="narrow" startarrowlength="long" endarrow="classic" endarrowwidth="narrow" endarrowlength="long"/>
              </v:line>
              <v:line id="_x0000_s5005" style="position:absolute;flip:x" from="7203,3402" to="7204,3808" strokecolor="blue" strokeweight="1pt">
                <v:stroke startarrowwidth="narrow" startarrowlength="long" endarrow="classic" endarrowwidth="narrow" endarrowlength="long"/>
              </v:line>
              <v:line id="_x0000_s5006" style="position:absolute;flip:x" from="7494,3414" to="7495,3816" strokecolor="blue" strokeweight="1pt">
                <v:stroke startarrowwidth="narrow" startarrowlength="long" endarrow="classic" endarrowwidth="narrow" endarrowlength="long"/>
              </v:line>
              <v:line id="_x0000_s5007" style="position:absolute" from="7790,3416" to="7791,3822" strokecolor="blue" strokeweight="1pt">
                <v:stroke startarrowwidth="narrow" startarrowlength="long" endarrow="classic" endarrowwidth="narrow" endarrowlength="long"/>
              </v:line>
              <v:line id="_x0000_s5008" style="position:absolute" from="8070,3404" to="8070,3806" strokecolor="blue" strokeweight="1pt">
                <v:stroke startarrowwidth="narrow" startarrowlength="long" endarrow="classic" endarrowwidth="narrow" endarrowlength="long"/>
              </v:line>
            </v:group>
            <v:shape id="_x0000_s5009" type="#_x0000_t75" style="position:absolute;left:1568;top:8250;width:246;height:267" o:preferrelative="f">
              <v:imagedata r:id="rId43" o:title=""/>
            </v:shape>
            <v:shape id="_x0000_s5010" type="#_x0000_t75" style="position:absolute;left:2979;top:7232;width:266;height:357">
              <v:imagedata r:id="rId63" o:title=""/>
              <o:lock v:ext="edit" aspectratio="f"/>
            </v:shape>
            <v:shape id="_x0000_s5011" type="#_x0000_t75" style="position:absolute;left:3090;top:7804;width:308;height:274">
              <v:imagedata r:id="rId64" o:title=""/>
              <o:lock v:ext="edit" aspectratio="f"/>
            </v:shape>
            <v:shape id="_x0000_s5012" type="#_x0000_t75" style="position:absolute;left:2114;top:7754;width:308;height:251">
              <v:imagedata r:id="rId7" o:title=""/>
              <o:lock v:ext="edit" aspectratio="f"/>
            </v:shape>
            <v:shape id="_x0000_s5013" type="#_x0000_t75" style="position:absolute;left:2051;top:8681;width:308;height:251">
              <v:imagedata r:id="rId8" o:title=""/>
              <o:lock v:ext="edit" aspectratio="f"/>
            </v:shape>
            <v:group id="_x0000_s5014" style="position:absolute;left:3255;top:7499;width:310;height:468;rotation:-90;flip:y" coordorigin="4857,4157" coordsize="321,484">
              <o:lock v:ext="edit" aspectratio="t"/>
              <v:group id="_x0000_s5015" style="position:absolute;left:4857;top:4505;width:321;height:136" coordorigin="2475,-970" coordsize="276,118">
                <o:lock v:ext="edit" aspectratio="t"/>
                <v:line id="_x0000_s501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501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01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01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02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02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5022" style="position:absolute;left:4964;top:4228;width:120;height:282" coordorigin="2397,13480" coordsize="100,220">
                <o:lock v:ext="edit" aspectratio="t"/>
                <v:line id="_x0000_s5023" style="position:absolute" from="2397,13500" to="2497,13540" strokeweight="1.5pt">
                  <v:stroke startarrowwidth="narrow" startarrowlength="short" endarrowwidth="narrow" endarrowlength="short"/>
                  <o:lock v:ext="edit" aspectratio="t"/>
                </v:line>
                <v:line id="_x0000_s5024" style="position:absolute" from="2397,13560" to="2497,13600" strokeweight="1.25pt">
                  <v:stroke startarrowwidth="narrow" startarrowlength="short" endarrowwidth="narrow" endarrowlength="short"/>
                  <o:lock v:ext="edit" aspectratio="t"/>
                </v:line>
                <v:line id="_x0000_s5025" style="position:absolute" from="2397,13620" to="2497,13660" strokeweight="1.5pt">
                  <v:stroke startarrowwidth="narrow" startarrowlength="short" endarrowwidth="narrow" endarrowlength="short"/>
                  <o:lock v:ext="edit" aspectratio="t"/>
                </v:line>
                <v:line id="_x0000_s5026" style="position:absolute;flip:y" from="2397,13540" to="2497,13560" strokeweight="1.5pt">
                  <v:stroke startarrowwidth="narrow" startarrowlength="short" endarrowwidth="narrow" endarrowlength="short"/>
                  <o:lock v:ext="edit" aspectratio="t"/>
                </v:line>
                <v:line id="_x0000_s5027" style="position:absolute;flip:y" from="2397,13600" to="2497,13620" strokeweight="1.5pt">
                  <v:stroke startarrowwidth="narrow" startarrowlength="short" endarrowwidth="narrow" endarrowlength="short"/>
                  <o:lock v:ext="edit" aspectratio="t"/>
                </v:line>
                <v:line id="_x0000_s5028" style="position:absolute;flip:y" from="2397,13660" to="2497,13680" strokeweight="1.5pt">
                  <v:stroke startarrowwidth="narrow" startarrowlength="short" endarrowwidth="narrow" endarrowlength="short"/>
                  <o:lock v:ext="edit" aspectratio="t"/>
                </v:line>
                <v:line id="_x0000_s5029" style="position:absolute;flip:x" from="2397,13480" to="2457,13500" strokeweight="1.5pt">
                  <v:stroke startarrowwidth="narrow" startarrowlength="short" endarrowwidth="narrow" endarrowlength="short"/>
                  <o:lock v:ext="edit" aspectratio="t"/>
                </v:line>
                <v:line id="_x0000_s5030" style="position:absolute" from="2397,13680" to="2457,13700" strokeweight="1.5pt">
                  <v:stroke startarrowwidth="narrow" startarrowlength="short" endarrowwidth="narrow" endarrowlength="short"/>
                  <o:lock v:ext="edit" aspectratio="t"/>
                </v:line>
              </v:group>
              <v:oval id="_x0000_s5031" style="position:absolute;left:4968;top:4157;width:120;height:120" strokeweight="1.5pt">
                <v:fill color2="black"/>
                <o:lock v:ext="edit" aspectratio="t"/>
              </v:oval>
            </v:group>
            <v:shape id="_x0000_s5033" type="#_x0000_t75" style="position:absolute;left:2634;top:8317;width:665;height:617">
              <v:imagedata r:id="rId65" o:title=""/>
            </v:shape>
          </v:group>
          <o:OLEObject Type="Embed" ProgID="Equation.DSMT4" ShapeID="_x0000_s4964" DrawAspect="Content" ObjectID="_1747471070" r:id="rId66"/>
          <o:OLEObject Type="Embed" ProgID="Equation.DSMT4" ShapeID="_x0000_s4965" DrawAspect="Content" ObjectID="_1747471071" r:id="rId67"/>
          <o:OLEObject Type="Embed" ProgID="Equation.DSMT4" ShapeID="_x0000_s4976" DrawAspect="Content" ObjectID="_1747471072" r:id="rId68"/>
          <o:OLEObject Type="Embed" ProgID="Equation.DSMT4" ShapeID="_x0000_s4998" DrawAspect="Content" ObjectID="_1747471073" r:id="rId69"/>
          <o:OLEObject Type="Embed" ProgID="Equation.DSMT4" ShapeID="_x0000_s5009" DrawAspect="Content" ObjectID="_1747471074" r:id="rId70"/>
          <o:OLEObject Type="Embed" ProgID="Equation.DSMT4" ShapeID="_x0000_s5010" DrawAspect="Content" ObjectID="_1747471075" r:id="rId71"/>
          <o:OLEObject Type="Embed" ProgID="Equation.DSMT4" ShapeID="_x0000_s5011" DrawAspect="Content" ObjectID="_1747471076" r:id="rId72"/>
          <o:OLEObject Type="Embed" ProgID="Equation.DSMT4" ShapeID="_x0000_s5012" DrawAspect="Content" ObjectID="_1747471077" r:id="rId73"/>
          <o:OLEObject Type="Embed" ProgID="Equation.DSMT4" ShapeID="_x0000_s5013" DrawAspect="Content" ObjectID="_1747471078" r:id="rId74"/>
          <o:OLEObject Type="Embed" ProgID="Equation.DSMT4" ShapeID="_x0000_s5033" DrawAspect="Content" ObjectID="_1747471079" r:id="rId75"/>
        </w:object>
      </w:r>
      <w:r w:rsidR="00E431B8" w:rsidRPr="003C4679">
        <w:rPr>
          <w:b/>
          <w:bCs/>
          <w:szCs w:val="21"/>
        </w:rPr>
        <w:t>四、（</w:t>
      </w:r>
      <w:r w:rsidR="00E431B8" w:rsidRPr="003C4679">
        <w:rPr>
          <w:b/>
          <w:bCs/>
          <w:szCs w:val="21"/>
        </w:rPr>
        <w:t>10</w:t>
      </w:r>
      <w:r w:rsidR="00E431B8" w:rsidRPr="003C4679">
        <w:rPr>
          <w:b/>
          <w:bCs/>
          <w:szCs w:val="21"/>
        </w:rPr>
        <w:t>分）</w:t>
      </w:r>
      <w:r w:rsidR="00065934" w:rsidRPr="003C4679">
        <w:rPr>
          <w:b/>
          <w:bCs/>
          <w:szCs w:val="21"/>
        </w:rPr>
        <w:t>图示结构，求</w:t>
      </w:r>
      <w:r w:rsidR="004827A6" w:rsidRPr="003C4679">
        <w:rPr>
          <w:b/>
          <w:bCs/>
          <w:i/>
          <w:iCs/>
          <w:szCs w:val="21"/>
        </w:rPr>
        <w:t>C</w:t>
      </w:r>
      <w:r w:rsidR="00065934" w:rsidRPr="003C4679">
        <w:rPr>
          <w:b/>
          <w:bCs/>
          <w:szCs w:val="21"/>
        </w:rPr>
        <w:t>点竖向位移</w:t>
      </w:r>
      <w:r w:rsidR="00AB733D" w:rsidRPr="00AB733D">
        <w:rPr>
          <w:b/>
          <w:bCs/>
          <w:position w:val="-12"/>
          <w:sz w:val="24"/>
        </w:rPr>
        <w:object w:dxaOrig="400" w:dyaOrig="360" w14:anchorId="51BB5F67">
          <v:shape id="_x0000_i1068" type="#_x0000_t75" style="width:17.1pt;height:14.75pt" o:ole="">
            <v:imagedata r:id="rId76" o:title=""/>
          </v:shape>
          <o:OLEObject Type="Embed" ProgID="Equation.DSMT4" ShapeID="_x0000_i1068" DrawAspect="Content" ObjectID="_1747471032" r:id="rId77"/>
        </w:object>
      </w:r>
      <w:r w:rsidR="004827A6" w:rsidRPr="003C4679">
        <w:rPr>
          <w:b/>
          <w:bCs/>
          <w:szCs w:val="21"/>
        </w:rPr>
        <w:t>和</w:t>
      </w:r>
      <w:r w:rsidR="00127F74">
        <w:rPr>
          <w:b/>
          <w:bCs/>
          <w:i/>
          <w:iCs/>
          <w:szCs w:val="21"/>
        </w:rPr>
        <w:t>C</w:t>
      </w:r>
      <w:r w:rsidR="004827A6" w:rsidRPr="003C4679">
        <w:rPr>
          <w:b/>
          <w:bCs/>
          <w:szCs w:val="21"/>
        </w:rPr>
        <w:t>点转角位移</w:t>
      </w:r>
      <w:r w:rsidR="00127F74" w:rsidRPr="00AB733D">
        <w:rPr>
          <w:b/>
          <w:bCs/>
          <w:position w:val="-12"/>
          <w:sz w:val="24"/>
        </w:rPr>
        <w:object w:dxaOrig="300" w:dyaOrig="360" w14:anchorId="52E96D3B">
          <v:shape id="_x0000_i1069" type="#_x0000_t75" style="width:12.45pt;height:14.75pt" o:ole="">
            <v:imagedata r:id="rId78" o:title=""/>
          </v:shape>
          <o:OLEObject Type="Embed" ProgID="Equation.DSMT4" ShapeID="_x0000_i1069" DrawAspect="Content" ObjectID="_1747471033" r:id="rId79"/>
        </w:object>
      </w:r>
      <w:r w:rsidR="00065934" w:rsidRPr="003C4679">
        <w:rPr>
          <w:b/>
          <w:bCs/>
          <w:szCs w:val="21"/>
        </w:rPr>
        <w:t>。</w:t>
      </w:r>
    </w:p>
    <w:p w14:paraId="5765AA62" w14:textId="10499520" w:rsidR="00D2672D" w:rsidRPr="00382803" w:rsidRDefault="00D2672D" w:rsidP="00FE1720">
      <w:pPr>
        <w:rPr>
          <w:szCs w:val="21"/>
        </w:rPr>
      </w:pPr>
    </w:p>
    <w:p w14:paraId="10BA1DD8" w14:textId="55A5CF5E" w:rsidR="00D2672D" w:rsidRPr="00382803" w:rsidRDefault="00D2672D" w:rsidP="00FE1720">
      <w:pPr>
        <w:rPr>
          <w:szCs w:val="21"/>
        </w:rPr>
      </w:pPr>
    </w:p>
    <w:p w14:paraId="56BA11EE" w14:textId="71EAA112" w:rsidR="00D2672D" w:rsidRPr="00382803" w:rsidRDefault="00D2672D" w:rsidP="00FE1720">
      <w:pPr>
        <w:rPr>
          <w:bCs/>
          <w:szCs w:val="21"/>
        </w:rPr>
      </w:pPr>
    </w:p>
    <w:p w14:paraId="14B55C59" w14:textId="6E92FEA3" w:rsidR="00065934" w:rsidRPr="00382803" w:rsidRDefault="00065934" w:rsidP="00652074">
      <w:pPr>
        <w:ind w:rightChars="92" w:right="193"/>
        <w:rPr>
          <w:sz w:val="24"/>
        </w:rPr>
      </w:pPr>
    </w:p>
    <w:p w14:paraId="7129019B" w14:textId="551135CB" w:rsidR="00D2672D" w:rsidRPr="00382803" w:rsidRDefault="00D2672D" w:rsidP="00652074">
      <w:pPr>
        <w:ind w:rightChars="92" w:right="193"/>
        <w:rPr>
          <w:sz w:val="24"/>
        </w:rPr>
      </w:pPr>
    </w:p>
    <w:p w14:paraId="6A9B1912" w14:textId="2CE1D965" w:rsidR="00D2672D" w:rsidRPr="00382803" w:rsidRDefault="00D2672D" w:rsidP="00652074">
      <w:pPr>
        <w:ind w:rightChars="92" w:right="193"/>
        <w:rPr>
          <w:sz w:val="24"/>
        </w:rPr>
      </w:pPr>
    </w:p>
    <w:p w14:paraId="7EA4AF23" w14:textId="74B660B3" w:rsidR="00D2672D" w:rsidRPr="00382803" w:rsidRDefault="00D2672D" w:rsidP="00652074">
      <w:pPr>
        <w:ind w:rightChars="92" w:right="193"/>
        <w:rPr>
          <w:sz w:val="24"/>
        </w:rPr>
      </w:pPr>
    </w:p>
    <w:p w14:paraId="3A3A734D" w14:textId="77777777" w:rsidR="00D2672D" w:rsidRPr="00382803" w:rsidRDefault="00D2672D" w:rsidP="00652074">
      <w:pPr>
        <w:ind w:rightChars="92" w:right="193"/>
        <w:rPr>
          <w:sz w:val="24"/>
        </w:rPr>
      </w:pPr>
    </w:p>
    <w:p w14:paraId="1E9BEBAF" w14:textId="5EAD55A4" w:rsidR="00D2672D" w:rsidRPr="00382803" w:rsidRDefault="00D2672D" w:rsidP="00652074">
      <w:pPr>
        <w:ind w:rightChars="92" w:right="193"/>
        <w:rPr>
          <w:sz w:val="24"/>
        </w:rPr>
      </w:pPr>
    </w:p>
    <w:p w14:paraId="3ABB4FD7" w14:textId="31DE1F47" w:rsidR="00D2672D" w:rsidRPr="00382803" w:rsidRDefault="00D2672D" w:rsidP="00652074">
      <w:pPr>
        <w:ind w:rightChars="92" w:right="193"/>
        <w:rPr>
          <w:sz w:val="24"/>
        </w:rPr>
      </w:pPr>
    </w:p>
    <w:p w14:paraId="3BF5E3B4" w14:textId="632D5697" w:rsidR="00D2672D" w:rsidRPr="00382803" w:rsidRDefault="00D2672D" w:rsidP="00652074">
      <w:pPr>
        <w:ind w:rightChars="92" w:right="193"/>
        <w:rPr>
          <w:sz w:val="24"/>
        </w:rPr>
      </w:pPr>
    </w:p>
    <w:p w14:paraId="738B88BB" w14:textId="2A9B085B" w:rsidR="00065934" w:rsidRPr="003C4679" w:rsidRDefault="00065934" w:rsidP="00FE1720">
      <w:pPr>
        <w:ind w:rightChars="92" w:right="193"/>
        <w:rPr>
          <w:b/>
          <w:bCs/>
          <w:sz w:val="24"/>
        </w:rPr>
      </w:pPr>
      <w:r w:rsidRPr="003C4679">
        <w:rPr>
          <w:b/>
          <w:bCs/>
          <w:szCs w:val="21"/>
        </w:rPr>
        <w:t>五、（</w:t>
      </w:r>
      <w:r w:rsidR="006A2CA5">
        <w:rPr>
          <w:b/>
          <w:bCs/>
          <w:szCs w:val="21"/>
        </w:rPr>
        <w:t>8</w:t>
      </w:r>
      <w:r w:rsidRPr="003C4679">
        <w:rPr>
          <w:b/>
          <w:bCs/>
          <w:szCs w:val="21"/>
        </w:rPr>
        <w:t>分）</w:t>
      </w:r>
      <w:r w:rsidR="005F1361" w:rsidRPr="003C4679">
        <w:rPr>
          <w:b/>
          <w:bCs/>
          <w:color w:val="000000"/>
          <w:szCs w:val="21"/>
        </w:rPr>
        <w:t>作出图示对称结构的最简半结构。</w:t>
      </w:r>
    </w:p>
    <w:p w14:paraId="75F7E8BC" w14:textId="03515912" w:rsidR="00D2672D" w:rsidRPr="00382803" w:rsidRDefault="00A57EED" w:rsidP="00481C90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2C48594F">
          <v:group id="_x0000_s5035" style="position:absolute;left:0;text-align:left;margin-left:16.75pt;margin-top:8.05pt;width:140.2pt;height:123pt;z-index:251658240" coordorigin="1469,1607" coordsize="2804,2460">
            <v:line id="_x0000_s3943" style="position:absolute;rotation:-90" from="1856,2608" to="3625,2609" strokeweight="1.5pt">
              <v:stroke startarrowwidth="narrow" startarrowlength="short" endarrowwidth="narrow" endarrowlength="short"/>
              <o:lock v:ext="edit" aspectratio="t"/>
            </v:line>
            <v:group id="_x0000_s3944" style="position:absolute;left:1855;top:3814;width:1754;height:253" coordorigin="6447,5194" coordsize="1755,307">
              <v:line id="_x0000_s3945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3946" style="position:absolute" from="6447,5201" to="6447,5501" strokeweight="1pt">
                <v:stroke startarrowwidth="narrow" startarrowlength="short" endarrowwidth="narrow" endarrowlength="short"/>
              </v:line>
              <v:line id="_x0000_s3947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3948" style="position:absolute" from="7323,5194" to="7323,5494" strokeweight="1pt">
                <v:stroke startarrowwidth="narrow" startarrowlength="short" endarrowwidth="narrow" endarrowlength="short"/>
              </v:line>
              <v:line id="_x0000_s3949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3950" type="#_x0000_t75" style="position:absolute;left:2149;top:3637;width:173;height:281" o:preferrelative="f">
              <v:imagedata r:id="rId29" o:title=""/>
              <o:lock v:ext="edit" aspectratio="f"/>
            </v:shape>
            <v:shape id="_x0000_s3951" type="#_x0000_t75" style="position:absolute;left:3093;top:3634;width:173;height:281" o:preferrelative="f">
              <v:imagedata r:id="rId29" o:title=""/>
              <o:lock v:ext="edit" aspectratio="f"/>
            </v:shape>
            <v:line id="_x0000_s3952" style="position:absolute" from="1866,2611" to="3616,2613" strokeweight="1.5pt">
              <v:stroke startarrowwidth="narrow" startarrowlength="short" endarrowwidth="narrow" endarrowlength="short"/>
              <o:lock v:ext="edit" aspectratio="t"/>
            </v:line>
            <v:line id="_x0000_s3953" style="position:absolute;rotation:-90" from="2718,2631" to="4487,2632" strokeweight="1.5pt">
              <v:stroke startarrowwidth="narrow" startarrowlength="short" endarrowwidth="narrow" endarrowlength="short"/>
              <o:lock v:ext="edit" aspectratio="t"/>
            </v:line>
            <v:group id="_x0000_s3954" style="position:absolute;left:3129;top:2473;width:1754;height:263;rotation:-90" coordorigin="6447,5194" coordsize="1755,307">
              <v:line id="_x0000_s3955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3956" style="position:absolute" from="6447,5201" to="6447,5501" strokeweight="1pt">
                <v:stroke startarrowwidth="narrow" startarrowlength="short" endarrowwidth="narrow" endarrowlength="short"/>
              </v:line>
              <v:line id="_x0000_s3957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3958" style="position:absolute" from="7323,5194" to="7323,5494" strokeweight="1pt">
                <v:stroke startarrowwidth="narrow" startarrowlength="short" endarrowwidth="narrow" endarrowlength="short"/>
              </v:line>
              <v:line id="_x0000_s3959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3960" type="#_x0000_t75" style="position:absolute;left:4100;top:2061;width:173;height:281" o:preferrelative="f">
              <v:imagedata r:id="rId29" o:title=""/>
              <o:lock v:ext="edit" aspectratio="f"/>
            </v:shape>
            <v:shape id="_x0000_s3961" type="#_x0000_t75" style="position:absolute;left:4100;top:2931;width:173;height:281" o:preferrelative="f">
              <v:imagedata r:id="rId29" o:title=""/>
              <o:lock v:ext="edit" aspectratio="f"/>
            </v:shape>
            <v:line id="_x0000_s3962" style="position:absolute;rotation:-90" from="984,2610" to="2741,2612" strokeweight="1.5pt">
              <v:stroke startarrowwidth="narrow" startarrowlength="short" endarrowwidth="narrow" endarrowlength="short"/>
              <o:lock v:ext="edit" aspectratio="t"/>
            </v:line>
            <v:line id="_x0000_s3963" style="position:absolute;rotation:180" from="3184,2168" to="3185,2623" strokecolor="blue" strokeweight="2pt">
              <v:stroke startarrowwidth="narrow" startarrowlength="long" endarrow="classic" endarrowlength="long"/>
              <o:lock v:ext="edit" aspectratio="t"/>
            </v:line>
            <v:shape id="_x0000_s3964" type="#_x0000_t75" style="position:absolute;left:2797;top:2012;width:398;height:374">
              <v:imagedata r:id="rId80" o:title=""/>
              <o:lock v:ext="edit" aspectratio="f"/>
            </v:shape>
            <v:shape id="_x0000_s3965" type="#_x0000_t75" style="position:absolute;left:2280;top:2937;width:449;height:237">
              <v:imagedata r:id="rId61" o:title=""/>
              <o:lock v:ext="edit" aspectratio="f"/>
            </v:shape>
            <v:shape id="_x0000_s3966" type="#_x0000_t75" style="position:absolute;left:2291;top:2052;width:449;height:237">
              <v:imagedata r:id="rId61" o:title=""/>
              <o:lock v:ext="edit" aspectratio="f"/>
            </v:shape>
            <v:shape id="_x0000_s3967" type="#_x0000_t75" style="position:absolute;left:3272;top:2948;width:337;height:237">
              <v:imagedata r:id="rId62" o:title=""/>
              <o:lock v:ext="edit" aspectratio="f"/>
            </v:shape>
            <v:shape id="_x0000_s3968" type="#_x0000_t75" style="position:absolute;left:1469;top:2937;width:337;height:237">
              <v:imagedata r:id="rId62" o:title=""/>
              <o:lock v:ext="edit" aspectratio="f"/>
            </v:shape>
            <v:shape id="_x0000_s3969" type="#_x0000_t75" style="position:absolute;left:3262;top:2063;width:337;height:237">
              <v:imagedata r:id="rId62" o:title=""/>
              <o:lock v:ext="edit" aspectratio="f"/>
            </v:shape>
            <v:shape id="_x0000_s3970" type="#_x0000_t75" style="position:absolute;left:1469;top:2087;width:337;height:237">
              <v:imagedata r:id="rId62" o:title=""/>
              <o:lock v:ext="edit" aspectratio="f"/>
            </v:shape>
            <v:group id="_x0000_s3971" style="position:absolute;left:1708;top:3493;width:322;height:136;rotation:180;flip:x y" coordorigin="2475,-970" coordsize="276,118">
              <o:lock v:ext="edit" aspectratio="t"/>
              <v:line id="_x0000_s3972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973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974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975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976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977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3978" style="position:absolute;left:3440;top:3507;width:322;height:136;rotation:180;flip:x y" coordorigin="2475,-970" coordsize="276,118">
              <o:lock v:ext="edit" aspectratio="t"/>
              <v:line id="_x0000_s3979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980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981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982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983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984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3985" style="position:absolute;left:1722;top:1614;width:322;height:136;rotation:180" coordorigin="2475,-970" coordsize="276,118">
              <o:lock v:ext="edit" aspectratio="t"/>
              <v:line id="_x0000_s3986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987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988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989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990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991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3992" style="position:absolute;left:3432;top:1607;width:322;height:136;rotation:180" coordorigin="2475,-970" coordsize="276,118">
              <o:lock v:ext="edit" aspectratio="t"/>
              <v:line id="_x0000_s3993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994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995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996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997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998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3999" style="position:absolute;left:2573;top:3491;width:322;height:136;rotation:180;flip:x y" coordorigin="2475,-970" coordsize="276,118">
              <o:lock v:ext="edit" aspectratio="t"/>
              <v:line id="_x0000_s4000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001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002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003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004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005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4006" style="position:absolute;left:2576;top:1611;width:322;height:136;rotation:180" coordorigin="2475,-970" coordsize="276,118">
              <o:lock v:ext="edit" aspectratio="t"/>
              <v:line id="_x0000_s4007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008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009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010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011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012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4013" style="position:absolute;rotation:180;flip:y" from="2290,2178" to="2291,2633" strokecolor="blue" strokeweight="2pt">
              <v:stroke startarrowwidth="narrow" startarrowlength="long" endarrow="classic" endarrowlength="long"/>
              <o:lock v:ext="edit" aspectratio="t"/>
            </v:line>
            <v:shape id="_x0000_s4014" type="#_x0000_t75" style="position:absolute;left:1924;top:2012;width:398;height:374">
              <v:imagedata r:id="rId80" o:title=""/>
              <o:lock v:ext="edit" aspectratio="f"/>
            </v:shape>
            <v:shape id="_x0000_s4015" type="#_x0000_t75" style="position:absolute;left:2999;top:2633;width:449;height:237">
              <v:imagedata r:id="rId81" o:title=""/>
              <o:lock v:ext="edit" aspectratio="f"/>
            </v:shape>
            <v:shape id="_x0000_s4016" type="#_x0000_t75" style="position:absolute;left:2116;top:2622;width:449;height:237">
              <v:imagedata r:id="rId82" o:title=""/>
              <o:lock v:ext="edit" aspectratio="f"/>
            </v:shape>
          </v:group>
          <o:OLEObject Type="Embed" ProgID="Equation.DSMT4" ShapeID="_x0000_s3950" DrawAspect="Content" ObjectID="_1747471080" r:id="rId83"/>
          <o:OLEObject Type="Embed" ProgID="Equation.DSMT4" ShapeID="_x0000_s3951" DrawAspect="Content" ObjectID="_1747471081" r:id="rId84"/>
          <o:OLEObject Type="Embed" ProgID="Equation.DSMT4" ShapeID="_x0000_s3960" DrawAspect="Content" ObjectID="_1747471082" r:id="rId85"/>
          <o:OLEObject Type="Embed" ProgID="Equation.DSMT4" ShapeID="_x0000_s3961" DrawAspect="Content" ObjectID="_1747471083" r:id="rId86"/>
          <o:OLEObject Type="Embed" ProgID="Equation.DSMT4" ShapeID="_x0000_s3964" DrawAspect="Content" ObjectID="_1747471084" r:id="rId87"/>
          <o:OLEObject Type="Embed" ProgID="Equation.DSMT4" ShapeID="_x0000_s3965" DrawAspect="Content" ObjectID="_1747471085" r:id="rId88"/>
          <o:OLEObject Type="Embed" ProgID="Equation.DSMT4" ShapeID="_x0000_s3966" DrawAspect="Content" ObjectID="_1747471086" r:id="rId89"/>
          <o:OLEObject Type="Embed" ProgID="Equation.DSMT4" ShapeID="_x0000_s3967" DrawAspect="Content" ObjectID="_1747471087" r:id="rId90"/>
          <o:OLEObject Type="Embed" ProgID="Equation.DSMT4" ShapeID="_x0000_s3968" DrawAspect="Content" ObjectID="_1747471088" r:id="rId91"/>
          <o:OLEObject Type="Embed" ProgID="Equation.DSMT4" ShapeID="_x0000_s3969" DrawAspect="Content" ObjectID="_1747471089" r:id="rId92"/>
          <o:OLEObject Type="Embed" ProgID="Equation.DSMT4" ShapeID="_x0000_s3970" DrawAspect="Content" ObjectID="_1747471090" r:id="rId93"/>
          <o:OLEObject Type="Embed" ProgID="Equation.DSMT4" ShapeID="_x0000_s4014" DrawAspect="Content" ObjectID="_1747471091" r:id="rId94"/>
          <o:OLEObject Type="Embed" ProgID="Equation.DSMT4" ShapeID="_x0000_s4015" DrawAspect="Content" ObjectID="_1747471092" r:id="rId95"/>
          <o:OLEObject Type="Embed" ProgID="Equation.DSMT4" ShapeID="_x0000_s4016" DrawAspect="Content" ObjectID="_1747471093" r:id="rId96"/>
        </w:object>
      </w:r>
    </w:p>
    <w:p w14:paraId="54C37613" w14:textId="4A714DB6" w:rsidR="00D2672D" w:rsidRPr="00382803" w:rsidRDefault="00D2672D" w:rsidP="00481C90">
      <w:pPr>
        <w:ind w:rightChars="92" w:right="193"/>
        <w:rPr>
          <w:sz w:val="24"/>
        </w:rPr>
      </w:pPr>
    </w:p>
    <w:p w14:paraId="2B79A834" w14:textId="62D2C235" w:rsidR="00D2672D" w:rsidRPr="00382803" w:rsidRDefault="00D2672D" w:rsidP="00481C90">
      <w:pPr>
        <w:ind w:rightChars="92" w:right="193"/>
        <w:rPr>
          <w:sz w:val="24"/>
        </w:rPr>
      </w:pPr>
    </w:p>
    <w:p w14:paraId="4B684C4E" w14:textId="7AC28E70" w:rsidR="00D2672D" w:rsidRPr="005B31CB" w:rsidRDefault="00D2672D" w:rsidP="00481C90">
      <w:pPr>
        <w:ind w:rightChars="92" w:right="193"/>
        <w:rPr>
          <w:sz w:val="24"/>
        </w:rPr>
      </w:pPr>
    </w:p>
    <w:p w14:paraId="0364BC66" w14:textId="051181FF" w:rsidR="00D2672D" w:rsidRPr="00382803" w:rsidRDefault="00D2672D" w:rsidP="00481C90">
      <w:pPr>
        <w:ind w:rightChars="92" w:right="193"/>
        <w:rPr>
          <w:sz w:val="24"/>
        </w:rPr>
      </w:pPr>
    </w:p>
    <w:p w14:paraId="68F356F0" w14:textId="5F0AD178" w:rsidR="00D2672D" w:rsidRPr="00382803" w:rsidRDefault="00D2672D" w:rsidP="00481C90">
      <w:pPr>
        <w:ind w:rightChars="92" w:right="193"/>
        <w:rPr>
          <w:sz w:val="24"/>
        </w:rPr>
      </w:pPr>
    </w:p>
    <w:p w14:paraId="4B0966DE" w14:textId="33F2C3E1" w:rsidR="00065934" w:rsidRPr="00382803" w:rsidRDefault="00065934" w:rsidP="00481C90">
      <w:pPr>
        <w:ind w:rightChars="92" w:right="193"/>
        <w:rPr>
          <w:sz w:val="24"/>
        </w:rPr>
      </w:pPr>
    </w:p>
    <w:p w14:paraId="57BBA4F2" w14:textId="30C8274F" w:rsidR="00D2672D" w:rsidRPr="00382803" w:rsidRDefault="00D2672D" w:rsidP="00E8618C">
      <w:pPr>
        <w:ind w:rightChars="92" w:right="193"/>
        <w:rPr>
          <w:szCs w:val="21"/>
        </w:rPr>
      </w:pPr>
    </w:p>
    <w:p w14:paraId="34844889" w14:textId="2A95A276" w:rsidR="00D2672D" w:rsidRPr="00382803" w:rsidRDefault="00D2672D" w:rsidP="00E8618C">
      <w:pPr>
        <w:ind w:rightChars="92" w:right="193"/>
        <w:rPr>
          <w:szCs w:val="21"/>
        </w:rPr>
      </w:pPr>
    </w:p>
    <w:p w14:paraId="2DF2FBCB" w14:textId="49865F2F" w:rsidR="00D2672D" w:rsidRPr="00382803" w:rsidRDefault="00D2672D" w:rsidP="005D429C">
      <w:pPr>
        <w:ind w:rightChars="92" w:right="193"/>
        <w:rPr>
          <w:szCs w:val="21"/>
        </w:rPr>
      </w:pPr>
    </w:p>
    <w:p w14:paraId="6644BF17" w14:textId="7663D0E9" w:rsidR="00D2672D" w:rsidRPr="00382803" w:rsidRDefault="00D2672D" w:rsidP="00E8618C">
      <w:pPr>
        <w:ind w:rightChars="92" w:right="193"/>
        <w:rPr>
          <w:szCs w:val="21"/>
        </w:rPr>
      </w:pPr>
    </w:p>
    <w:p w14:paraId="4B59AB46" w14:textId="77777777" w:rsidR="001F3E32" w:rsidRPr="00382803" w:rsidRDefault="001F3E32" w:rsidP="00E8618C">
      <w:pPr>
        <w:ind w:rightChars="92" w:right="193"/>
        <w:rPr>
          <w:szCs w:val="21"/>
        </w:rPr>
      </w:pPr>
    </w:p>
    <w:p w14:paraId="6E178F9F" w14:textId="37716B55" w:rsidR="00065934" w:rsidRPr="003C4679" w:rsidRDefault="00065934" w:rsidP="00E8618C">
      <w:pPr>
        <w:ind w:rightChars="92" w:right="193"/>
        <w:rPr>
          <w:b/>
          <w:bCs/>
          <w:szCs w:val="21"/>
        </w:rPr>
      </w:pPr>
      <w:r w:rsidRPr="003C4679">
        <w:rPr>
          <w:b/>
          <w:bCs/>
          <w:szCs w:val="21"/>
        </w:rPr>
        <w:t>六、（</w:t>
      </w:r>
      <w:r w:rsidRPr="003C4679">
        <w:rPr>
          <w:b/>
          <w:bCs/>
          <w:szCs w:val="21"/>
        </w:rPr>
        <w:t>1</w:t>
      </w:r>
      <w:r w:rsidR="00630C6C" w:rsidRPr="003C4679">
        <w:rPr>
          <w:b/>
          <w:bCs/>
          <w:szCs w:val="21"/>
        </w:rPr>
        <w:t>4</w:t>
      </w:r>
      <w:r w:rsidRPr="003C4679">
        <w:rPr>
          <w:b/>
          <w:bCs/>
          <w:szCs w:val="21"/>
        </w:rPr>
        <w:t>分）用力法计算图示结构，并作出弯矩图。</w:t>
      </w:r>
      <w:bookmarkStart w:id="0" w:name="_Hlk102908728"/>
      <w:r w:rsidR="00220CC8">
        <w:rPr>
          <w:rFonts w:hint="eastAsia"/>
          <w:b/>
          <w:bCs/>
          <w:szCs w:val="21"/>
        </w:rPr>
        <w:t>各杆</w:t>
      </w:r>
      <w:r w:rsidR="00E83AEE" w:rsidRPr="003C4679">
        <w:rPr>
          <w:b/>
          <w:bCs/>
          <w:i/>
          <w:iCs/>
          <w:szCs w:val="21"/>
        </w:rPr>
        <w:t>EI</w:t>
      </w:r>
      <w:r w:rsidR="00E83AEE" w:rsidRPr="003C4679">
        <w:rPr>
          <w:b/>
          <w:bCs/>
          <w:szCs w:val="21"/>
        </w:rPr>
        <w:t>为常数。</w:t>
      </w:r>
      <w:bookmarkEnd w:id="0"/>
    </w:p>
    <w:p w14:paraId="743DCAAA" w14:textId="36D8BDF0" w:rsidR="00065934" w:rsidRPr="00382803" w:rsidRDefault="00A57EED" w:rsidP="00D2672D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78D33517">
          <v:group id="_x0000_s5140" style="position:absolute;left:0;text-align:left;margin-left:10.95pt;margin-top:4.1pt;width:160.5pt;height:124.7pt;z-index:251659264" coordorigin="1353,7144" coordsize="3210,2494">
            <v:group id="_x0000_s5102" style="position:absolute;left:2388;top:7105;width:321;height:400;rotation:-90;flip:x" coordorigin="2772,8730" coordsize="321,400">
              <o:lock v:ext="edit" aspectratio="t"/>
              <v:group id="_x0000_s5103" style="position:absolute;left:2772;top:8994;width:321;height:136" coordorigin="2475,-970" coordsize="276,118">
                <o:lock v:ext="edit" aspectratio="t"/>
                <v:line id="_x0000_s510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510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10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10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10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10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5110" style="position:absolute;left:2831;top:8740;width:85;height:290" coordorigin="3260,8728" coordsize="85,290">
                <o:lock v:ext="edit" aspectratio="t"/>
                <v:line id="_x0000_s511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5112" style="position:absolute;left:3260;top:8728;width:85;height:85" strokeweight="1.5pt">
                  <v:fill color2="black"/>
                  <o:lock v:ext="edit" aspectratio="t"/>
                </v:oval>
                <v:oval id="_x0000_s5113" style="position:absolute;left:3260;top:8933;width:85;height:85" strokeweight="1.5pt">
                  <v:fill color2="black"/>
                  <o:lock v:ext="edit" aspectratio="t"/>
                </v:oval>
              </v:group>
              <v:group id="_x0000_s5114" style="position:absolute;left:2957;top:8740;width:85;height:290" coordorigin="3260,8728" coordsize="85,290">
                <o:lock v:ext="edit" aspectratio="t"/>
                <v:line id="_x0000_s511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5116" style="position:absolute;left:3260;top:8728;width:85;height:85" strokeweight="1.5pt">
                  <v:fill color2="black"/>
                  <o:lock v:ext="edit" aspectratio="t"/>
                </v:oval>
                <v:oval id="_x0000_s5117" style="position:absolute;left:3260;top:8933;width:85;height:85" strokeweight="1.5pt">
                  <v:fill color2="black"/>
                  <o:lock v:ext="edit" aspectratio="t"/>
                </v:oval>
              </v:group>
              <v:line id="_x0000_s5118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4027" style="position:absolute;rotation:-90" from="1871,8190" to="3628,8191" strokeweight="1.5pt">
              <v:stroke startarrowwidth="narrow" startarrowlength="short" endarrowwidth="narrow" endarrowlength="short"/>
              <o:lock v:ext="edit" aspectratio="t"/>
            </v:line>
            <v:group id="_x0000_s4017" style="position:absolute;left:1881;top:9435;width:1754;height:203" coordorigin="6447,5194" coordsize="1755,307">
              <v:line id="_x0000_s4018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4019" style="position:absolute" from="6447,5201" to="6447,5501" strokeweight="1pt">
                <v:stroke startarrowwidth="narrow" startarrowlength="short" endarrowwidth="narrow" endarrowlength="short"/>
              </v:line>
              <v:line id="_x0000_s4020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4021" style="position:absolute" from="7323,5194" to="7323,5494" strokeweight="1pt">
                <v:stroke startarrowwidth="narrow" startarrowlength="short" endarrowwidth="narrow" endarrowlength="short"/>
              </v:line>
              <v:line id="_x0000_s4022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4023" type="#_x0000_t75" style="position:absolute;left:2285;top:9254;width:173;height:281" o:preferrelative="f">
              <v:imagedata r:id="rId29" o:title=""/>
              <o:lock v:ext="edit" aspectratio="f"/>
            </v:shape>
            <v:shape id="_x0000_s4025" type="#_x0000_t75" style="position:absolute;left:3139;top:9255;width:173;height:281" o:preferrelative="f">
              <v:imagedata r:id="rId29" o:title=""/>
              <o:lock v:ext="edit" aspectratio="f"/>
            </v:shape>
            <v:line id="_x0000_s4026" style="position:absolute" from="1863,8154" to="3643,8156" strokeweight="1.5pt">
              <v:stroke startarrowwidth="narrow" startarrowlength="short" endarrowwidth="narrow" endarrowlength="short"/>
              <o:lock v:ext="edit" aspectratio="t"/>
            </v:line>
            <v:shape id="_x0000_s4028" type="#_x0000_t75" style="position:absolute;left:2727;top:8772;width:308;height:251">
              <v:imagedata r:id="rId97" o:title=""/>
              <o:lock v:ext="edit" aspectratio="f"/>
            </v:shape>
            <v:shape id="_x0000_s4029" type="#_x0000_t75" style="position:absolute;left:2773;top:7312;width:308;height:251">
              <v:imagedata r:id="rId98" o:title=""/>
              <o:lock v:ext="edit" aspectratio="f"/>
            </v:shape>
            <v:shape id="_x0000_s4030" type="#_x0000_t75" style="position:absolute;left:1819;top:7890;width:308;height:274">
              <v:imagedata r:id="rId64" o:title=""/>
              <o:lock v:ext="edit" aspectratio="f"/>
            </v:shape>
            <v:shape id="_x0000_s4031" type="#_x0000_t75" style="position:absolute;left:3481;top:7893;width:336;height:251">
              <v:imagedata r:id="rId99" o:title=""/>
              <o:lock v:ext="edit" aspectratio="f"/>
            </v:shape>
            <v:group id="_x0000_s4032" style="position:absolute;left:3500;top:8020;width:1701;height:263;rotation:-90" coordorigin="6447,5194" coordsize="1755,307">
              <v:line id="_x0000_s4033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4034" style="position:absolute" from="6447,5201" to="6447,5501" strokeweight="1pt">
                <v:stroke startarrowwidth="narrow" startarrowlength="short" endarrowwidth="narrow" endarrowlength="short"/>
              </v:line>
              <v:line id="_x0000_s4035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4036" style="position:absolute" from="7323,5194" to="7323,5494" strokeweight="1pt">
                <v:stroke startarrowwidth="narrow" startarrowlength="short" endarrowwidth="narrow" endarrowlength="short"/>
              </v:line>
              <v:line id="_x0000_s4037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4038" type="#_x0000_t75" style="position:absolute;left:4388;top:7687;width:173;height:281" o:preferrelative="f">
              <v:imagedata r:id="rId29" o:title=""/>
              <o:lock v:ext="edit" aspectratio="f"/>
            </v:shape>
            <v:shape id="_x0000_s4039" type="#_x0000_t75" style="position:absolute;left:4390;top:8504;width:173;height:281" o:preferrelative="f">
              <v:imagedata r:id="rId29" o:title=""/>
              <o:lock v:ext="edit" aspectratio="f"/>
            </v:shape>
            <v:shape id="_x0000_s4040" type="#_x0000_t75" style="position:absolute;left:2759;top:7848;width:308;height:251">
              <v:imagedata r:id="rId100" o:title=""/>
              <o:lock v:ext="edit" aspectratio="f"/>
            </v:shape>
            <v:line id="_x0000_s4041" style="position:absolute;rotation:-90" from="1470,8579" to="2309,8580" strokeweight="1.5pt">
              <v:stroke startarrowwidth="narrow" startarrowlength="short" endarrowwidth="narrow" endarrowlength="short"/>
              <o:lock v:ext="edit" aspectratio="t"/>
            </v:line>
            <v:line id="_x0000_s4042" style="position:absolute;rotation:-90" from="3210,8579" to="4049,8580" strokeweight="1.5pt">
              <v:stroke startarrowwidth="narrow" startarrowlength="short" endarrowwidth="narrow" endarrowlength="short"/>
              <o:lock v:ext="edit" aspectratio="t"/>
            </v:line>
            <v:shape id="_x0000_s4043" type="#_x0000_t75" style="position:absolute;left:1919;top:8748;width:308;height:251">
              <v:imagedata r:id="rId101" o:title=""/>
              <o:lock v:ext="edit" aspectratio="f"/>
            </v:shape>
            <v:shape id="_x0000_s4044" type="#_x0000_t75" style="position:absolute;left:3339;top:8718;width:308;height:274">
              <v:imagedata r:id="rId102" o:title=""/>
              <o:lock v:ext="edit" aspectratio="f"/>
            </v:shape>
            <v:line id="_x0000_s4056" style="position:absolute;rotation:270;flip:y" from="1580,8785" to="1581,9240" strokecolor="blue" strokeweight="2pt">
              <v:stroke startarrowwidth="narrow" startarrowlength="long" endarrow="classic" endarrowlength="long"/>
              <o:lock v:ext="edit" aspectratio="t"/>
            </v:line>
            <v:shape id="_x0000_s4057" type="#_x0000_t75" style="position:absolute;left:1363;top:8607;width:398;height:374">
              <v:imagedata r:id="rId80" o:title=""/>
              <o:lock v:ext="edit" aspectratio="f"/>
            </v:shape>
            <v:shape id="_x0000_s4058" type="#_x0000_t75" style="position:absolute;left:3713;top:8619;width:398;height:374">
              <v:imagedata r:id="rId80" o:title=""/>
              <o:lock v:ext="edit" aspectratio="f"/>
            </v:shape>
            <v:group id="_x0000_s4059" style="position:absolute;left:1737;top:9011;width:321;height:400" coordorigin="2772,8730" coordsize="321,400">
              <o:lock v:ext="edit" aspectratio="t"/>
              <v:group id="_x0000_s4060" style="position:absolute;left:2772;top:8994;width:321;height:136" coordorigin="2475,-970" coordsize="276,118">
                <o:lock v:ext="edit" aspectratio="t"/>
                <v:line id="_x0000_s406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06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06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06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06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06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4067" style="position:absolute;left:2831;top:8740;width:85;height:290" coordorigin="3260,8728" coordsize="85,290">
                <o:lock v:ext="edit" aspectratio="t"/>
                <v:line id="_x0000_s406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069" style="position:absolute;left:3260;top:8728;width:85;height:85" strokeweight="1.5pt">
                  <v:fill color2="black"/>
                  <o:lock v:ext="edit" aspectratio="t"/>
                </v:oval>
                <v:oval id="_x0000_s4070" style="position:absolute;left:3260;top:8933;width:85;height:85" strokeweight="1.5pt">
                  <v:fill color2="black"/>
                  <o:lock v:ext="edit" aspectratio="t"/>
                </v:oval>
              </v:group>
              <v:group id="_x0000_s4071" style="position:absolute;left:2957;top:8740;width:85;height:290" coordorigin="3260,8728" coordsize="85,290">
                <o:lock v:ext="edit" aspectratio="t"/>
                <v:line id="_x0000_s407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073" style="position:absolute;left:3260;top:8728;width:85;height:85" strokeweight="1.5pt">
                  <v:fill color2="black"/>
                  <o:lock v:ext="edit" aspectratio="t"/>
                </v:oval>
                <v:oval id="_x0000_s4074" style="position:absolute;left:3260;top:8933;width:85;height:85" strokeweight="1.5pt">
                  <v:fill color2="black"/>
                  <o:lock v:ext="edit" aspectratio="t"/>
                </v:oval>
              </v:group>
              <v:line id="_x0000_s4075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4083" style="position:absolute;left:3447;top:9014;width:321;height:400" coordorigin="2772,8730" coordsize="321,400">
              <o:lock v:ext="edit" aspectratio="t"/>
              <v:group id="_x0000_s4084" style="position:absolute;left:2772;top:8994;width:321;height:136" coordorigin="2475,-970" coordsize="276,118">
                <o:lock v:ext="edit" aspectratio="t"/>
                <v:line id="_x0000_s408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08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08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08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08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09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4091" style="position:absolute;left:2831;top:8740;width:85;height:290" coordorigin="3260,8728" coordsize="85,290">
                <o:lock v:ext="edit" aspectratio="t"/>
                <v:line id="_x0000_s409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093" style="position:absolute;left:3260;top:8728;width:85;height:85" strokeweight="1.5pt">
                  <v:fill color2="black"/>
                  <o:lock v:ext="edit" aspectratio="t"/>
                </v:oval>
                <v:oval id="_x0000_s4094" style="position:absolute;left:3260;top:8933;width:85;height:85" strokeweight="1.5pt">
                  <v:fill color2="black"/>
                  <o:lock v:ext="edit" aspectratio="t"/>
                </v:oval>
              </v:group>
              <v:group id="_x0000_s4095" style="position:absolute;left:2957;top:8740;width:85;height:290" coordorigin="3260,8728" coordsize="85,290">
                <o:lock v:ext="edit" aspectratio="t"/>
                <v:line id="_x0000_s409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097" style="position:absolute;left:3260;top:8728;width:85;height:85" strokeweight="1.5pt">
                  <v:fill color2="black"/>
                  <o:lock v:ext="edit" aspectratio="t"/>
                </v:oval>
                <v:oval id="_x0000_s4098" style="position:absolute;left:3260;top:8933;width:85;height:85" strokeweight="1.5pt">
                  <v:fill color2="black"/>
                  <o:lock v:ext="edit" aspectratio="t"/>
                </v:oval>
              </v:group>
              <v:line id="_x0000_s4099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4100" style="position:absolute;rotation:270;flip:x y" from="3930,8767" to="3931,9222" strokecolor="blue" strokeweight="2pt">
              <v:stroke startarrowwidth="narrow" startarrowlength="long" endarrow="classic" endarrowlength="long"/>
              <o:lock v:ext="edit" aspectratio="t"/>
            </v:line>
            <v:group id="_x0000_s4076" style="position:absolute;left:2593;top:9047;width:321;height:135" coordorigin="2475,-970" coordsize="276,118">
              <o:lock v:ext="edit" aspectratio="t"/>
              <v:line id="_x0000_s4077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078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079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080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081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082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</v:group>
          <o:OLEObject Type="Embed" ProgID="Equation.DSMT4" ShapeID="_x0000_s4023" DrawAspect="Content" ObjectID="_1747471094" r:id="rId103"/>
          <o:OLEObject Type="Embed" ProgID="Equation.DSMT4" ShapeID="_x0000_s4025" DrawAspect="Content" ObjectID="_1747471095" r:id="rId104"/>
          <o:OLEObject Type="Embed" ProgID="Equation.DSMT4" ShapeID="_x0000_s4028" DrawAspect="Content" ObjectID="_1747471096" r:id="rId105"/>
          <o:OLEObject Type="Embed" ProgID="Equation.DSMT4" ShapeID="_x0000_s4029" DrawAspect="Content" ObjectID="_1747471097" r:id="rId106"/>
          <o:OLEObject Type="Embed" ProgID="Equation.DSMT4" ShapeID="_x0000_s4030" DrawAspect="Content" ObjectID="_1747471098" r:id="rId107"/>
          <o:OLEObject Type="Embed" ProgID="Equation.DSMT4" ShapeID="_x0000_s4031" DrawAspect="Content" ObjectID="_1747471099" r:id="rId108"/>
          <o:OLEObject Type="Embed" ProgID="Equation.DSMT4" ShapeID="_x0000_s4038" DrawAspect="Content" ObjectID="_1747471100" r:id="rId109"/>
          <o:OLEObject Type="Embed" ProgID="Equation.DSMT4" ShapeID="_x0000_s4039" DrawAspect="Content" ObjectID="_1747471101" r:id="rId110"/>
          <o:OLEObject Type="Embed" ProgID="Equation.DSMT4" ShapeID="_x0000_s4040" DrawAspect="Content" ObjectID="_1747471102" r:id="rId111"/>
          <o:OLEObject Type="Embed" ProgID="Equation.DSMT4" ShapeID="_x0000_s4043" DrawAspect="Content" ObjectID="_1747471103" r:id="rId112"/>
          <o:OLEObject Type="Embed" ProgID="Equation.DSMT4" ShapeID="_x0000_s4044" DrawAspect="Content" ObjectID="_1747471104" r:id="rId113"/>
          <o:OLEObject Type="Embed" ProgID="Equation.DSMT4" ShapeID="_x0000_s4057" DrawAspect="Content" ObjectID="_1747471105" r:id="rId114"/>
          <o:OLEObject Type="Embed" ProgID="Equation.DSMT4" ShapeID="_x0000_s4058" DrawAspect="Content" ObjectID="_1747471106" r:id="rId115"/>
        </w:object>
      </w:r>
    </w:p>
    <w:p w14:paraId="0194DF90" w14:textId="33FB7A54" w:rsidR="00065934" w:rsidRPr="00382803" w:rsidRDefault="00065934" w:rsidP="00652074">
      <w:pPr>
        <w:ind w:rightChars="92" w:right="193"/>
        <w:rPr>
          <w:sz w:val="24"/>
        </w:rPr>
      </w:pPr>
    </w:p>
    <w:p w14:paraId="475137E8" w14:textId="36B12EEF" w:rsidR="00065934" w:rsidRPr="00382803" w:rsidRDefault="00065934" w:rsidP="00652074">
      <w:pPr>
        <w:ind w:rightChars="92" w:right="193"/>
        <w:rPr>
          <w:sz w:val="24"/>
        </w:rPr>
      </w:pPr>
    </w:p>
    <w:p w14:paraId="0CE1C642" w14:textId="459F1CE3" w:rsidR="00D2672D" w:rsidRPr="00382803" w:rsidRDefault="00D2672D" w:rsidP="00652074">
      <w:pPr>
        <w:ind w:rightChars="92" w:right="193"/>
        <w:rPr>
          <w:sz w:val="24"/>
        </w:rPr>
      </w:pPr>
    </w:p>
    <w:p w14:paraId="523E0FAD" w14:textId="425943FF" w:rsidR="00D2672D" w:rsidRPr="00382803" w:rsidRDefault="00D2672D" w:rsidP="00652074">
      <w:pPr>
        <w:ind w:rightChars="92" w:right="193"/>
        <w:rPr>
          <w:sz w:val="24"/>
        </w:rPr>
      </w:pPr>
    </w:p>
    <w:p w14:paraId="4E7F25D5" w14:textId="787DA38B" w:rsidR="00D2672D" w:rsidRPr="00382803" w:rsidRDefault="00D2672D" w:rsidP="00652074">
      <w:pPr>
        <w:ind w:rightChars="92" w:right="193"/>
        <w:rPr>
          <w:sz w:val="24"/>
        </w:rPr>
      </w:pPr>
    </w:p>
    <w:p w14:paraId="3CB5BD41" w14:textId="6238BEE1" w:rsidR="00D2672D" w:rsidRPr="00382803" w:rsidRDefault="00D2672D" w:rsidP="00652074">
      <w:pPr>
        <w:ind w:rightChars="92" w:right="193"/>
        <w:rPr>
          <w:sz w:val="24"/>
        </w:rPr>
      </w:pPr>
    </w:p>
    <w:p w14:paraId="2775EE20" w14:textId="63C97B1A" w:rsidR="00D2672D" w:rsidRPr="00382803" w:rsidRDefault="00D2672D" w:rsidP="00652074">
      <w:pPr>
        <w:ind w:rightChars="92" w:right="193"/>
        <w:rPr>
          <w:sz w:val="24"/>
        </w:rPr>
      </w:pPr>
    </w:p>
    <w:p w14:paraId="2914E6CA" w14:textId="21E69DA4" w:rsidR="00D2672D" w:rsidRPr="00382803" w:rsidRDefault="00D2672D" w:rsidP="00652074">
      <w:pPr>
        <w:ind w:rightChars="92" w:right="193"/>
        <w:rPr>
          <w:sz w:val="24"/>
        </w:rPr>
      </w:pPr>
    </w:p>
    <w:p w14:paraId="273A5048" w14:textId="786F06C7" w:rsidR="00D2672D" w:rsidRPr="00382803" w:rsidRDefault="00D2672D" w:rsidP="00652074">
      <w:pPr>
        <w:ind w:rightChars="92" w:right="193"/>
        <w:rPr>
          <w:sz w:val="24"/>
        </w:rPr>
      </w:pPr>
    </w:p>
    <w:p w14:paraId="7AFCFB89" w14:textId="3F136EA5" w:rsidR="00D2672D" w:rsidRPr="00382803" w:rsidRDefault="00D2672D" w:rsidP="00652074">
      <w:pPr>
        <w:ind w:rightChars="92" w:right="193"/>
        <w:rPr>
          <w:sz w:val="24"/>
        </w:rPr>
      </w:pPr>
    </w:p>
    <w:p w14:paraId="09C7E93E" w14:textId="554B9AFB" w:rsidR="00D2672D" w:rsidRPr="00382803" w:rsidRDefault="00D2672D" w:rsidP="00652074">
      <w:pPr>
        <w:ind w:rightChars="92" w:right="193"/>
        <w:rPr>
          <w:sz w:val="24"/>
        </w:rPr>
      </w:pPr>
    </w:p>
    <w:p w14:paraId="50857682" w14:textId="2B204593" w:rsidR="00D2672D" w:rsidRPr="00382803" w:rsidRDefault="00D2672D" w:rsidP="00652074">
      <w:pPr>
        <w:ind w:rightChars="92" w:right="193"/>
        <w:rPr>
          <w:sz w:val="24"/>
        </w:rPr>
      </w:pPr>
    </w:p>
    <w:p w14:paraId="0A45367F" w14:textId="63777F37" w:rsidR="00065934" w:rsidRPr="003C4679" w:rsidRDefault="00065934" w:rsidP="0041799B">
      <w:pPr>
        <w:ind w:rightChars="92" w:right="193"/>
        <w:rPr>
          <w:b/>
          <w:bCs/>
          <w:szCs w:val="21"/>
        </w:rPr>
      </w:pPr>
      <w:r w:rsidRPr="003C4679">
        <w:rPr>
          <w:b/>
          <w:bCs/>
          <w:szCs w:val="21"/>
        </w:rPr>
        <w:lastRenderedPageBreak/>
        <w:t>七、（</w:t>
      </w:r>
      <w:r w:rsidRPr="003C4679">
        <w:rPr>
          <w:b/>
          <w:bCs/>
          <w:szCs w:val="21"/>
        </w:rPr>
        <w:t>1</w:t>
      </w:r>
      <w:r w:rsidR="00887441" w:rsidRPr="003C4679">
        <w:rPr>
          <w:b/>
          <w:bCs/>
          <w:szCs w:val="21"/>
        </w:rPr>
        <w:t>2</w:t>
      </w:r>
      <w:r w:rsidRPr="003C4679">
        <w:rPr>
          <w:b/>
          <w:bCs/>
          <w:szCs w:val="21"/>
        </w:rPr>
        <w:t>分）用位移法计算图示结构，并作出弯矩图。</w:t>
      </w:r>
      <w:r w:rsidR="00C2362D">
        <w:rPr>
          <w:rFonts w:hint="eastAsia"/>
          <w:b/>
          <w:bCs/>
          <w:szCs w:val="21"/>
        </w:rPr>
        <w:t>各杆</w:t>
      </w:r>
      <w:r w:rsidR="00C2362D" w:rsidRPr="00C2362D">
        <w:rPr>
          <w:rFonts w:hint="eastAsia"/>
          <w:b/>
          <w:bCs/>
          <w:i/>
          <w:iCs/>
          <w:szCs w:val="21"/>
        </w:rPr>
        <w:t>E</w:t>
      </w:r>
      <w:r w:rsidR="00C2362D" w:rsidRPr="00C2362D">
        <w:rPr>
          <w:b/>
          <w:bCs/>
          <w:i/>
          <w:iCs/>
          <w:szCs w:val="21"/>
        </w:rPr>
        <w:t>I</w:t>
      </w:r>
      <w:r w:rsidR="00C2362D">
        <w:rPr>
          <w:rFonts w:hint="eastAsia"/>
          <w:b/>
          <w:bCs/>
          <w:szCs w:val="21"/>
        </w:rPr>
        <w:t>为常数。</w:t>
      </w:r>
    </w:p>
    <w:p w14:paraId="1C485AAA" w14:textId="1E74563E" w:rsidR="00065934" w:rsidRPr="00382803" w:rsidRDefault="00A57EED" w:rsidP="00E53F39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3802DA67">
          <v:group id="_x0000_s5199" style="position:absolute;left:0;text-align:left;margin-left:33.2pt;margin-top:5.85pt;width:100.8pt;height:94.5pt;z-index:251660288" coordorigin="1798,1563" coordsize="2016,1890">
            <v:group id="_x0000_s5142" style="position:absolute;left:2596;top:2152;width:1164;height:268;rotation:90" coordorigin="6243,3398" coordsize="1830,424">
              <v:line id="_x0000_s5143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5144" style="position:absolute" from="6243,3409" to="8073,3410" strokecolor="blue" strokeweight="1pt">
                <v:stroke startarrowwidth="narrow" startarrowlength="long" endarrowwidth="narrow"/>
              </v:line>
              <v:line id="_x0000_s5145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5146" style="position:absolute" from="6888,3409" to="6889,3815" strokecolor="blue">
                <v:stroke startarrowwidth="narrow" startarrowlength="long" endarrow="classic" endarrowwidth="narrow" endarrowlength="long"/>
              </v:line>
              <v:line id="_x0000_s5147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5148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5149" style="position:absolute" from="7790,3416" to="7791,3822" strokecolor="blue">
                <v:stroke startarrowwidth="narrow" startarrowlength="long" endarrow="classic" endarrowwidth="narrow" endarrowlength="long"/>
              </v:line>
              <v:line id="_x0000_s5150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5151" type="#_x0000_t75" style="position:absolute;left:3304;top:2187;width:266;height:286">
              <v:imagedata r:id="rId116" o:title=""/>
              <o:lock v:ext="edit" aspectratio="f"/>
            </v:shape>
            <v:line id="_x0000_s5152" style="position:absolute;rotation:-90" from="2411,2309" to="3647,2310" strokeweight="1.5pt">
              <v:stroke startarrowwidth="narrow" startarrowlength="short" endarrowwidth="narrow" endarrowlength="short"/>
              <o:lock v:ext="edit" aspectratio="t"/>
            </v:line>
            <v:line id="_x0000_s5153" style="position:absolute" from="1937,1698" to="3046,1699" strokeweight="1.5pt">
              <v:stroke startarrowwidth="narrow" startarrowlength="short" endarrowwidth="narrow" endarrowlength="short"/>
              <o:lock v:ext="edit" aspectratio="t"/>
            </v:line>
            <v:group id="_x0000_s5154" style="position:absolute;left:2990;top:2203;width:1242;height:196;rotation:-90" coordorigin="6941,5636" coordsize="882,300">
              <v:line id="_x0000_s5155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5156" style="position:absolute" from="6941,5636" to="6941,5936" strokeweight="1pt">
                <v:stroke startarrowwidth="narrow" startarrowlength="short" endarrowwidth="narrow" endarrowlength="short"/>
              </v:line>
              <v:line id="_x0000_s5157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5158" style="position:absolute;left:1798;top:2925;width:321;height:135" coordorigin="2475,-970" coordsize="276,118">
              <o:lock v:ext="edit" aspectratio="t"/>
              <v:line id="_x0000_s5159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5160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5161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5162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5163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5164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5165" type="#_x0000_t75" style="position:absolute;left:3641;top:2106;width:173;height:281" o:preferrelative="f">
              <v:imagedata r:id="rId29" o:title=""/>
              <o:lock v:ext="edit" aspectratio="f"/>
            </v:shape>
            <v:shape id="_x0000_s5166" type="#_x0000_t75" style="position:absolute;left:2752;top:2676;width:308;height:251">
              <v:imagedata r:id="rId98" o:title=""/>
              <o:lock v:ext="edit" aspectratio="f"/>
            </v:shape>
            <v:group id="_x0000_s5167" style="position:absolute;left:1956;top:3222;width:1077;height:231;rotation:-180" coordorigin="6941,5636" coordsize="882,300">
              <v:line id="_x0000_s5168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5169" style="position:absolute" from="6941,5636" to="6941,5936" strokeweight="1pt">
                <v:stroke startarrowwidth="narrow" startarrowlength="short" endarrowwidth="narrow" endarrowlength="short"/>
              </v:line>
              <v:line id="_x0000_s5170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5171" type="#_x0000_t75" style="position:absolute;left:2392;top:3069;width:173;height:281" o:preferrelative="f">
              <v:imagedata r:id="rId29" o:title=""/>
              <o:lock v:ext="edit" aspectratio="f"/>
            </v:shape>
            <v:shape id="_x0000_s5172" type="#_x0000_t75" style="position:absolute;left:1972;top:2676;width:308;height:251">
              <v:imagedata r:id="rId97" o:title=""/>
              <o:lock v:ext="edit" aspectratio="f"/>
            </v:shape>
            <v:shape id="_x0000_s5173" type="#_x0000_t75" style="position:absolute;left:1971;top:1734;width:308;height:274">
              <v:imagedata r:id="rId64" o:title=""/>
              <o:lock v:ext="edit" aspectratio="f"/>
            </v:shape>
            <v:line id="_x0000_s5175" style="position:absolute;rotation:-90" from="1331,2309" to="2567,2310" strokeweight="1.5pt">
              <v:stroke startarrowwidth="narrow" startarrowlength="short" endarrowwidth="narrow" endarrowlength="short"/>
              <o:lock v:ext="edit" aspectratio="t"/>
            </v:line>
            <v:group id="_x0000_s5176" style="position:absolute;left:3055;top:1563;width:404;height:321" coordorigin="1780,8026" coordsize="404,321">
              <v:group id="_x0000_s5177" style="position:absolute;left:1955;top:8119;width:321;height:136;rotation:90;flip:x" coordorigin="2475,-970" coordsize="276,118">
                <v:line id="_x0000_s5178" style="position:absolute;flip:y" from="2476,-970" to="2751,-969" strokeweight="2pt">
                  <v:stroke startarrowwidth="narrow" startarrowlength="short" endarrowwidth="narrow" endarrowlength="short"/>
                </v:line>
                <v:line id="_x0000_s517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18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18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18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18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5184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5185" style="position:absolute;left:1780;top:8130;width:113;height:113;rotation:90;flip:x" strokeweight="1.5pt">
                <v:fill color2="black"/>
              </v:oval>
              <v:oval id="_x0000_s5186" style="position:absolute;left:1985;top:8130;width:113;height:113;rotation:90;flip:x" strokeweight="1.5pt">
                <v:fill color2="black"/>
              </v:oval>
            </v:group>
            <v:shape id="_x0000_s5187" type="#_x0000_t75" style="position:absolute;left:2739;top:1722;width:336;height:251">
              <v:imagedata r:id="rId99" o:title=""/>
              <o:lock v:ext="edit" aspectratio="f"/>
            </v:shape>
            <v:group id="_x0000_s5188" style="position:absolute;left:2833;top:2900;width:404;height:321;rotation:90;flip:x" coordorigin="1780,8026" coordsize="404,321">
              <o:lock v:ext="edit" aspectratio="t"/>
              <v:group id="_x0000_s5189" style="position:absolute;left:1955;top:8119;width:321;height:136;rotation:90;flip:x" coordorigin="2475,-970" coordsize="276,118">
                <o:lock v:ext="edit" aspectratio="t"/>
                <v:line id="_x0000_s519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519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19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19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19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19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5196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5197" style="position:absolute;left:1780;top:8130;width:113;height:113;rotation:90;flip:x" strokeweight="1.5pt">
                <v:fill color2="black"/>
                <o:lock v:ext="edit" aspectratio="t"/>
              </v:oval>
              <v:oval id="_x0000_s5198" style="position:absolute;left:1985;top:8130;width:113;height:113;rotation:90;flip:x" strokeweight="1.5pt">
                <v:fill color2="black"/>
                <o:lock v:ext="edit" aspectratio="t"/>
              </v:oval>
            </v:group>
          </v:group>
          <o:OLEObject Type="Embed" ProgID="Equation.DSMT4" ShapeID="_x0000_s5151" DrawAspect="Content" ObjectID="_1747471107" r:id="rId117"/>
          <o:OLEObject Type="Embed" ProgID="Equation.DSMT4" ShapeID="_x0000_s5165" DrawAspect="Content" ObjectID="_1747471108" r:id="rId118"/>
          <o:OLEObject Type="Embed" ProgID="Equation.DSMT4" ShapeID="_x0000_s5166" DrawAspect="Content" ObjectID="_1747471109" r:id="rId119"/>
          <o:OLEObject Type="Embed" ProgID="Equation.DSMT4" ShapeID="_x0000_s5171" DrawAspect="Content" ObjectID="_1747471110" r:id="rId120"/>
          <o:OLEObject Type="Embed" ProgID="Equation.DSMT4" ShapeID="_x0000_s5172" DrawAspect="Content" ObjectID="_1747471111" r:id="rId121"/>
          <o:OLEObject Type="Embed" ProgID="Equation.DSMT4" ShapeID="_x0000_s5173" DrawAspect="Content" ObjectID="_1747471112" r:id="rId122"/>
          <o:OLEObject Type="Embed" ProgID="Equation.DSMT4" ShapeID="_x0000_s5187" DrawAspect="Content" ObjectID="_1747471113" r:id="rId123"/>
        </w:object>
      </w:r>
    </w:p>
    <w:p w14:paraId="516CD698" w14:textId="6E066090" w:rsidR="00B23A3A" w:rsidRPr="00382803" w:rsidRDefault="00B23A3A" w:rsidP="00E53F39">
      <w:pPr>
        <w:ind w:rightChars="92" w:right="193"/>
        <w:rPr>
          <w:sz w:val="24"/>
        </w:rPr>
      </w:pPr>
    </w:p>
    <w:p w14:paraId="359D3A00" w14:textId="23B6A3C3" w:rsidR="00B23A3A" w:rsidRPr="00382803" w:rsidRDefault="00B23A3A" w:rsidP="00E53F39">
      <w:pPr>
        <w:ind w:rightChars="92" w:right="193"/>
        <w:rPr>
          <w:sz w:val="24"/>
        </w:rPr>
      </w:pPr>
    </w:p>
    <w:p w14:paraId="453C17DA" w14:textId="2D81EA8B" w:rsidR="00B23A3A" w:rsidRPr="00382803" w:rsidRDefault="00B23A3A" w:rsidP="00E53F39">
      <w:pPr>
        <w:ind w:rightChars="92" w:right="193"/>
        <w:rPr>
          <w:sz w:val="24"/>
        </w:rPr>
      </w:pPr>
    </w:p>
    <w:p w14:paraId="1F0884BC" w14:textId="701D381A" w:rsidR="00B23A3A" w:rsidRPr="00382803" w:rsidRDefault="00B23A3A" w:rsidP="00E53F39">
      <w:pPr>
        <w:ind w:rightChars="92" w:right="193"/>
        <w:rPr>
          <w:sz w:val="24"/>
        </w:rPr>
      </w:pPr>
    </w:p>
    <w:p w14:paraId="7C1D879C" w14:textId="3D12C0DC" w:rsidR="00B23A3A" w:rsidRPr="00382803" w:rsidRDefault="00B23A3A" w:rsidP="00E53F39">
      <w:pPr>
        <w:ind w:rightChars="92" w:right="193"/>
        <w:rPr>
          <w:sz w:val="24"/>
        </w:rPr>
      </w:pPr>
    </w:p>
    <w:p w14:paraId="52E76B81" w14:textId="141BDFE4" w:rsidR="00B23A3A" w:rsidRPr="00382803" w:rsidRDefault="00B23A3A" w:rsidP="00E53F39">
      <w:pPr>
        <w:ind w:rightChars="92" w:right="193"/>
        <w:rPr>
          <w:sz w:val="24"/>
        </w:rPr>
      </w:pPr>
    </w:p>
    <w:p w14:paraId="06807FFC" w14:textId="0ABA9AB3" w:rsidR="00B23A3A" w:rsidRPr="00382803" w:rsidRDefault="00B23A3A" w:rsidP="00E53F39">
      <w:pPr>
        <w:ind w:rightChars="92" w:right="193"/>
        <w:rPr>
          <w:sz w:val="24"/>
        </w:rPr>
      </w:pPr>
    </w:p>
    <w:p w14:paraId="33CD88B0" w14:textId="00CF591E" w:rsidR="00B23A3A" w:rsidRPr="00382803" w:rsidRDefault="00B23A3A" w:rsidP="00E53F39">
      <w:pPr>
        <w:ind w:rightChars="92" w:right="193"/>
        <w:rPr>
          <w:sz w:val="24"/>
        </w:rPr>
      </w:pPr>
    </w:p>
    <w:p w14:paraId="32B7C4A2" w14:textId="4EFF4C5F" w:rsidR="005A4ABA" w:rsidRPr="00382803" w:rsidRDefault="005A4ABA" w:rsidP="00E53F39">
      <w:pPr>
        <w:ind w:rightChars="92" w:right="193"/>
        <w:rPr>
          <w:sz w:val="24"/>
        </w:rPr>
      </w:pPr>
    </w:p>
    <w:p w14:paraId="3321CA54" w14:textId="6166E3FB" w:rsidR="005A4ABA" w:rsidRPr="00382803" w:rsidRDefault="005A4ABA" w:rsidP="00E53F39">
      <w:pPr>
        <w:ind w:rightChars="92" w:right="193"/>
        <w:rPr>
          <w:sz w:val="24"/>
        </w:rPr>
      </w:pPr>
    </w:p>
    <w:p w14:paraId="0720648E" w14:textId="00BE483F" w:rsidR="005A4ABA" w:rsidRPr="00382803" w:rsidRDefault="005A4ABA" w:rsidP="00E53F39">
      <w:pPr>
        <w:ind w:rightChars="92" w:right="193"/>
        <w:rPr>
          <w:sz w:val="24"/>
        </w:rPr>
      </w:pPr>
    </w:p>
    <w:p w14:paraId="1EE65641" w14:textId="0587CC64" w:rsidR="005A4ABA" w:rsidRPr="00382803" w:rsidRDefault="005A4ABA" w:rsidP="00E53F39">
      <w:pPr>
        <w:ind w:rightChars="92" w:right="193"/>
        <w:rPr>
          <w:sz w:val="24"/>
        </w:rPr>
      </w:pPr>
    </w:p>
    <w:p w14:paraId="45B8CFF6" w14:textId="5E0EF854" w:rsidR="005A4ABA" w:rsidRPr="00382803" w:rsidRDefault="005A4ABA" w:rsidP="00E53F39">
      <w:pPr>
        <w:ind w:rightChars="92" w:right="193"/>
        <w:rPr>
          <w:sz w:val="24"/>
        </w:rPr>
      </w:pPr>
    </w:p>
    <w:p w14:paraId="7F599C82" w14:textId="2BD619F1" w:rsidR="005A4ABA" w:rsidRPr="00382803" w:rsidRDefault="005A4ABA" w:rsidP="00E53F39">
      <w:pPr>
        <w:ind w:rightChars="92" w:right="193"/>
        <w:rPr>
          <w:sz w:val="24"/>
        </w:rPr>
      </w:pPr>
      <w:bookmarkStart w:id="1" w:name="_Hlk102904573"/>
    </w:p>
    <w:p w14:paraId="3E2A210F" w14:textId="1F8B361F" w:rsidR="00887441" w:rsidRPr="003C4679" w:rsidRDefault="005A4ABA" w:rsidP="00887441">
      <w:pPr>
        <w:widowControl/>
        <w:adjustRightInd w:val="0"/>
        <w:snapToGrid w:val="0"/>
        <w:jc w:val="left"/>
        <w:rPr>
          <w:b/>
          <w:bCs/>
          <w:szCs w:val="21"/>
        </w:rPr>
      </w:pPr>
      <w:r w:rsidRPr="003C4679">
        <w:rPr>
          <w:b/>
          <w:bCs/>
          <w:szCs w:val="21"/>
        </w:rPr>
        <w:t>八、（</w:t>
      </w:r>
      <w:r w:rsidR="006A2CA5">
        <w:rPr>
          <w:b/>
          <w:bCs/>
          <w:szCs w:val="21"/>
        </w:rPr>
        <w:t>10</w:t>
      </w:r>
      <w:r w:rsidRPr="003C4679">
        <w:rPr>
          <w:b/>
          <w:bCs/>
          <w:szCs w:val="21"/>
        </w:rPr>
        <w:t>分）</w:t>
      </w:r>
      <w:r w:rsidR="003E44C4">
        <w:rPr>
          <w:rFonts w:hint="eastAsia"/>
          <w:b/>
          <w:bCs/>
          <w:szCs w:val="21"/>
        </w:rPr>
        <w:t>用位移法</w:t>
      </w:r>
      <w:r w:rsidR="00887441" w:rsidRPr="003C4679">
        <w:rPr>
          <w:b/>
          <w:bCs/>
          <w:szCs w:val="21"/>
        </w:rPr>
        <w:t>作</w:t>
      </w:r>
      <w:r w:rsidR="00251E7E" w:rsidRPr="003C4679">
        <w:rPr>
          <w:b/>
          <w:bCs/>
          <w:szCs w:val="21"/>
        </w:rPr>
        <w:t>图示结构</w:t>
      </w:r>
      <w:r w:rsidR="00887441" w:rsidRPr="003C4679">
        <w:rPr>
          <w:b/>
          <w:bCs/>
          <w:szCs w:val="21"/>
        </w:rPr>
        <w:t>的弯矩图。</w:t>
      </w:r>
      <w:r w:rsidR="001947CD" w:rsidRPr="003C4679">
        <w:rPr>
          <w:b/>
          <w:bCs/>
          <w:szCs w:val="21"/>
        </w:rPr>
        <w:t>采用右图作为位移法基本体系</w:t>
      </w:r>
      <w:r w:rsidR="00CE3F6B">
        <w:rPr>
          <w:rFonts w:hint="eastAsia"/>
          <w:b/>
          <w:bCs/>
          <w:szCs w:val="21"/>
        </w:rPr>
        <w:t>，</w:t>
      </w:r>
      <w:r w:rsidR="00CE3F6B" w:rsidRPr="00CB6F83">
        <w:rPr>
          <w:b/>
          <w:bCs/>
          <w:position w:val="-10"/>
          <w:sz w:val="24"/>
        </w:rPr>
        <w:object w:dxaOrig="820" w:dyaOrig="340" w14:anchorId="369FA6B3">
          <v:shape id="_x0000_i1104" type="#_x0000_t75" style="width:34.15pt;height:14.3pt" o:ole="">
            <v:imagedata r:id="rId124" o:title=""/>
          </v:shape>
          <o:OLEObject Type="Embed" ProgID="Equation.DSMT4" ShapeID="_x0000_i1104" DrawAspect="Content" ObjectID="_1747471034" r:id="rId125"/>
        </w:object>
      </w:r>
      <w:r w:rsidR="00CE3F6B">
        <w:rPr>
          <w:rFonts w:hint="eastAsia"/>
          <w:b/>
          <w:bCs/>
          <w:sz w:val="24"/>
        </w:rPr>
        <w:t>。</w:t>
      </w:r>
    </w:p>
    <w:p w14:paraId="75D27CD6" w14:textId="299E031B" w:rsidR="00CE3F6B" w:rsidRPr="00FA4581" w:rsidRDefault="001947CD" w:rsidP="00CE3F6B">
      <w:pPr>
        <w:widowControl/>
        <w:adjustRightInd w:val="0"/>
        <w:snapToGrid w:val="0"/>
        <w:ind w:firstLineChars="600" w:firstLine="1265"/>
        <w:jc w:val="left"/>
        <w:rPr>
          <w:szCs w:val="21"/>
        </w:rPr>
      </w:pPr>
      <w:r w:rsidRPr="00CE3F6B">
        <w:rPr>
          <w:b/>
          <w:bCs/>
          <w:szCs w:val="21"/>
        </w:rPr>
        <w:t>已知</w:t>
      </w:r>
      <w:r w:rsidR="00C406F3" w:rsidRPr="00C406F3">
        <w:rPr>
          <w:position w:val="-12"/>
          <w:sz w:val="24"/>
        </w:rPr>
        <w:object w:dxaOrig="1500" w:dyaOrig="380" w14:anchorId="36B79766">
          <v:shape id="_x0000_i1105" type="#_x0000_t75" style="width:66pt;height:16.15pt" o:ole="">
            <v:imagedata r:id="rId126" o:title=""/>
          </v:shape>
          <o:OLEObject Type="Embed" ProgID="Equation.DSMT4" ShapeID="_x0000_i1105" DrawAspect="Content" ObjectID="_1747471035" r:id="rId127"/>
        </w:object>
      </w:r>
      <w:r w:rsidR="00C406F3">
        <w:rPr>
          <w:rFonts w:hint="eastAsia"/>
          <w:sz w:val="24"/>
        </w:rPr>
        <w:t>，</w:t>
      </w:r>
      <w:r w:rsidR="00C406F3" w:rsidRPr="00C406F3">
        <w:rPr>
          <w:position w:val="-12"/>
          <w:sz w:val="24"/>
        </w:rPr>
        <w:object w:dxaOrig="1440" w:dyaOrig="380" w14:anchorId="3C37ECBC">
          <v:shape id="_x0000_i1106" type="#_x0000_t75" style="width:61.85pt;height:16.15pt" o:ole="">
            <v:imagedata r:id="rId128" o:title=""/>
          </v:shape>
          <o:OLEObject Type="Embed" ProgID="Equation.DSMT4" ShapeID="_x0000_i1106" DrawAspect="Content" ObjectID="_1747471036" r:id="rId129"/>
        </w:object>
      </w:r>
      <w:r w:rsidR="00CE3F6B" w:rsidRPr="00FA4581">
        <w:rPr>
          <w:sz w:val="24"/>
        </w:rPr>
        <w:t>。</w:t>
      </w:r>
    </w:p>
    <w:p w14:paraId="05571B54" w14:textId="3FCB4FD6" w:rsidR="001947CD" w:rsidRPr="00382803" w:rsidRDefault="00A57EED" w:rsidP="00887441">
      <w:pPr>
        <w:widowControl/>
        <w:adjustRightInd w:val="0"/>
        <w:snapToGrid w:val="0"/>
        <w:ind w:firstLineChars="600" w:firstLine="1440"/>
        <w:jc w:val="left"/>
        <w:rPr>
          <w:szCs w:val="21"/>
        </w:rPr>
      </w:pPr>
      <w:r>
        <w:rPr>
          <w:noProof/>
          <w:sz w:val="24"/>
        </w:rPr>
        <w:object w:dxaOrig="1440" w:dyaOrig="1440" w14:anchorId="5B113EEB">
          <v:group id="_x0000_s6558" style="position:absolute;left:0;text-align:left;margin-left:21.95pt;margin-top:1pt;width:336.5pt;height:114.5pt;z-index:251665408" coordorigin="1573,7474" coordsize="6730,2290">
            <v:line id="_x0000_s5200" style="position:absolute;rotation:-90" from="1482,8574" to="2493,8575" strokeweight="1.5pt">
              <v:stroke startarrowwidth="narrow" startarrowlength="short" endarrowwidth="narrow" endarrowlength="short"/>
              <o:lock v:ext="edit" aspectratio="t"/>
            </v:line>
            <v:line id="_x0000_s5201" style="position:absolute" from="1983,8084" to="3070,8085" strokeweight="1.5pt">
              <v:stroke startarrowwidth="narrow" startarrowlength="short" endarrowwidth="narrow" endarrowlength="short"/>
              <o:lock v:ext="edit" aspectratio="t"/>
            </v:line>
            <v:group id="_x0000_s5206" style="position:absolute;left:4037;top:8517;width:987;height:151;rotation:-90" coordorigin="6941,5636" coordsize="882,300">
              <v:line id="_x0000_s5207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5208" style="position:absolute" from="6941,5636" to="6941,5936" strokeweight="1pt">
                <v:stroke startarrowwidth="narrow" startarrowlength="short" endarrowwidth="narrow" endarrowlength="short"/>
              </v:line>
              <v:line id="_x0000_s5209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5210" type="#_x0000_t75" style="position:absolute;left:4555;top:8444;width:173;height:281" o:preferrelative="f">
              <v:imagedata r:id="rId29" o:title=""/>
              <o:lock v:ext="edit" aspectratio="f"/>
            </v:shape>
            <v:group id="_x0000_s5212" style="position:absolute;left:1995;top:7757;width:1074;height:319" coordorigin="6243,3398" coordsize="1830,424">
              <v:line id="_x0000_s5213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5214" style="position:absolute" from="6243,3409" to="8073,3410" strokecolor="blue" strokeweight="1pt">
                <v:stroke startarrowwidth="narrow" startarrowlength="long" endarrowwidth="narrow"/>
              </v:line>
              <v:line id="_x0000_s5215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5216" style="position:absolute" from="6888,3409" to="6889,3815" strokecolor="blue">
                <v:stroke startarrowwidth="narrow" startarrowlength="long" endarrow="classic" endarrowwidth="narrow" endarrowlength="long"/>
              </v:line>
              <v:line id="_x0000_s5217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5218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5219" style="position:absolute" from="7790,3416" to="7791,3822" strokecolor="blue">
                <v:stroke startarrowwidth="narrow" startarrowlength="long" endarrow="classic" endarrowwidth="narrow" endarrowlength="long"/>
              </v:line>
              <v:line id="_x0000_s5220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5221" type="#_x0000_t75" style="position:absolute;left:2958;top:7474;width:266;height:286">
              <v:imagedata r:id="rId116" o:title=""/>
              <o:lock v:ext="edit" aspectratio="f"/>
            </v:shape>
            <v:shape id="_x0000_s5222" type="#_x0000_t75" style="position:absolute;left:1972;top:8066;width:308;height:274">
              <v:imagedata r:id="rId64" o:title=""/>
              <o:lock v:ext="edit" aspectratio="f"/>
            </v:shape>
            <v:shape id="_x0000_s5223" type="#_x0000_t75" style="position:absolute;left:2372;top:8126;width:337;height:237">
              <v:imagedata r:id="rId62" o:title=""/>
              <o:lock v:ext="edit" aspectratio="f"/>
            </v:shape>
            <v:shape id="_x0000_s5224" type="#_x0000_t75" style="position:absolute;left:1993;top:8501;width:449;height:237">
              <v:imagedata r:id="rId61" o:title=""/>
              <o:lock v:ext="edit" aspectratio="f"/>
            </v:shape>
            <v:shape id="_x0000_s5225" type="#_x0000_t75" style="position:absolute;left:1695;top:8813;width:308;height:251">
              <v:imagedata r:id="rId97" o:title=""/>
              <o:lock v:ext="edit" aspectratio="f"/>
            </v:shape>
            <v:shape id="_x0000_s5226" type="#_x0000_t75" style="position:absolute;left:2826;top:8078;width:308;height:251">
              <v:imagedata r:id="rId98" o:title=""/>
              <o:lock v:ext="edit" aspectratio="f"/>
            </v:shape>
            <v:shape id="_x0000_s5227" type="#_x0000_t75" style="position:absolute;left:2790;top:8813;width:336;height:251">
              <v:imagedata r:id="rId130" o:title=""/>
              <o:lock v:ext="edit" aspectratio="f"/>
            </v:shape>
            <v:group id="_x0000_s5228" style="position:absolute;left:1573;top:7942;width:404;height:321;flip:x" coordorigin="1780,8026" coordsize="404,321">
              <v:group id="_x0000_s5229" style="position:absolute;left:1955;top:8119;width:321;height:136;rotation:90;flip:x" coordorigin="2475,-970" coordsize="276,118">
                <v:line id="_x0000_s5230" style="position:absolute;flip:y" from="2476,-970" to="2751,-969" strokeweight="2pt">
                  <v:stroke startarrowwidth="narrow" startarrowlength="short" endarrowwidth="narrow" endarrowlength="short"/>
                </v:line>
                <v:line id="_x0000_s523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23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23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23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23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5236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5237" style="position:absolute;left:1780;top:8130;width:113;height:113;rotation:90;flip:x" strokeweight="1.5pt">
                <v:fill color2="black"/>
              </v:oval>
              <v:oval id="_x0000_s5238" style="position:absolute;left:1985;top:8130;width:113;height:113;rotation:90;flip:x" strokeweight="1.5pt">
                <v:fill color2="black"/>
              </v:oval>
            </v:group>
            <v:line id="_x0000_s5239" style="position:absolute;rotation:-90" from="2564,8574" to="3575,8575" strokeweight="1.5pt">
              <v:stroke startarrowwidth="narrow" startarrowlength="short" endarrowwidth="narrow" endarrowlength="short"/>
              <o:lock v:ext="edit" aspectratio="t"/>
            </v:line>
            <v:group id="_x0000_s5240" style="position:absolute;left:2892;top:9080;width:321;height:135" coordorigin="2475,-970" coordsize="276,118">
              <o:lock v:ext="edit" aspectratio="t"/>
              <v:line id="_x0000_s5241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5242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5243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5244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5245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5246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5247" type="#_x0000_t75" style="position:absolute;left:2740;top:8501;width:337;height:237">
              <v:imagedata r:id="rId62" o:title=""/>
              <o:lock v:ext="edit" aspectratio="f"/>
            </v:shape>
            <v:group id="_x0000_s5248" style="position:absolute;left:1820;top:9063;width:321;height:400" coordorigin="2772,8730" coordsize="321,400">
              <o:lock v:ext="edit" aspectratio="t"/>
              <v:group id="_x0000_s5249" style="position:absolute;left:2772;top:8994;width:321;height:136" coordorigin="2475,-970" coordsize="276,118">
                <o:lock v:ext="edit" aspectratio="t"/>
                <v:line id="_x0000_s525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525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25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25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25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25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5256" style="position:absolute;left:2831;top:8740;width:85;height:290" coordorigin="3260,8728" coordsize="85,290">
                <o:lock v:ext="edit" aspectratio="t"/>
                <v:line id="_x0000_s5257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5258" style="position:absolute;left:3260;top:8728;width:85;height:85" strokeweight="1.5pt">
                  <v:fill color2="black"/>
                  <o:lock v:ext="edit" aspectratio="t"/>
                </v:oval>
                <v:oval id="_x0000_s5259" style="position:absolute;left:3260;top:8933;width:85;height:85" strokeweight="1.5pt">
                  <v:fill color2="black"/>
                  <o:lock v:ext="edit" aspectratio="t"/>
                </v:oval>
              </v:group>
              <v:group id="_x0000_s5260" style="position:absolute;left:2957;top:8740;width:85;height:290" coordorigin="3260,8728" coordsize="85,290">
                <o:lock v:ext="edit" aspectratio="t"/>
                <v:line id="_x0000_s526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5262" style="position:absolute;left:3260;top:8728;width:85;height:85" strokeweight="1.5pt">
                  <v:fill color2="black"/>
                  <o:lock v:ext="edit" aspectratio="t"/>
                </v:oval>
                <v:oval id="_x0000_s5263" style="position:absolute;left:3260;top:8933;width:85;height:85" strokeweight="1.5pt">
                  <v:fill color2="black"/>
                  <o:lock v:ext="edit" aspectratio="t"/>
                </v:oval>
              </v:group>
              <v:line id="_x0000_s5264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oval id="_x0000_s5395" style="position:absolute;left:3081;top:8044;width:113;height:120" strokeweight="1.5pt">
              <v:fill color2="black"/>
              <o:lock v:ext="edit" aspectratio="t"/>
            </v:oval>
            <v:line id="_x0000_s5396" style="position:absolute" from="3182,8097" to="4146,8098" strokeweight="1.5pt">
              <v:stroke startarrowwidth="narrow" startarrowlength="short" endarrowwidth="narrow" endarrowlength="short"/>
              <o:lock v:ext="edit" aspectratio="t"/>
            </v:line>
            <v:group id="_x0000_s5397" style="position:absolute;left:3066;top:7757;width:1074;height:319" coordorigin="6243,3398" coordsize="1830,424">
              <v:line id="_x0000_s5398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5399" style="position:absolute" from="6243,3409" to="8073,3410" strokecolor="blue" strokeweight="1pt">
                <v:stroke startarrowwidth="narrow" startarrowlength="long" endarrowwidth="narrow"/>
              </v:line>
              <v:line id="_x0000_s5400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5401" style="position:absolute" from="6888,3409" to="6889,3815" strokecolor="blue">
                <v:stroke startarrowwidth="narrow" startarrowlength="long" endarrow="classic" endarrowwidth="narrow" endarrowlength="long"/>
              </v:line>
              <v:line id="_x0000_s5402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5403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5404" style="position:absolute" from="7790,3416" to="7791,3822" strokecolor="blue">
                <v:stroke startarrowwidth="narrow" startarrowlength="long" endarrow="classic" endarrowwidth="narrow" endarrowlength="long"/>
              </v:line>
              <v:line id="_x0000_s5405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group id="_x0000_s5407" style="position:absolute;left:3960;top:9082;width:404;height:321;rotation:90" coordorigin="1780,8026" coordsize="404,321">
              <o:lock v:ext="edit" aspectratio="t"/>
              <v:group id="_x0000_s5408" style="position:absolute;left:1955;top:8119;width:321;height:136;rotation:90;flip:x" coordorigin="2475,-970" coordsize="276,118">
                <o:lock v:ext="edit" aspectratio="t"/>
                <v:line id="_x0000_s540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541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41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41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41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41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5415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5416" style="position:absolute;left:1780;top:8130;width:113;height:113;rotation:90;flip:x" strokeweight="1.5pt">
                <v:fill color2="black"/>
                <o:lock v:ext="edit" aspectratio="t"/>
              </v:oval>
              <v:oval id="_x0000_s5417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5418" type="#_x0000_t75" style="position:absolute;left:3538;top:8137;width:337;height:237">
              <v:imagedata r:id="rId62" o:title=""/>
              <o:lock v:ext="edit" aspectratio="f"/>
            </v:shape>
            <v:line id="_x0000_s5419" style="position:absolute;rotation:90" from="3677,8570" to="4641,8571" strokeweight="1.5pt">
              <v:stroke startarrowwidth="narrow" startarrowlength="short" endarrowwidth="narrow" endarrowlength="short"/>
              <o:lock v:ext="edit" aspectratio="t"/>
            </v:line>
            <v:shape id="_x0000_s5512" type="#_x0000_t75" style="position:absolute;left:3822;top:8501;width:337;height:237">
              <v:imagedata r:id="rId62" o:title=""/>
              <o:lock v:ext="edit" aspectratio="f"/>
            </v:shape>
            <v:group id="_x0000_s5562" style="position:absolute;left:2023;top:9365;width:2133;height:399" coordorigin="1878,9388" coordsize="2133,399">
              <v:group id="_x0000_s5202" style="position:absolute;left:1878;top:9568;width:1060;height:219;rotation:-180" coordorigin="6941,5636" coordsize="882,300">
                <v:line id="_x0000_s5203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5204" style="position:absolute" from="6941,5636" to="6941,5936" strokeweight="1pt">
                  <v:stroke startarrowwidth="narrow" startarrowlength="short" endarrowwidth="narrow" endarrowlength="short"/>
                </v:line>
                <v:line id="_x0000_s5205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5211" type="#_x0000_t75" style="position:absolute;left:2339;top:9388;width:173;height:281" o:preferrelative="f">
                <v:imagedata r:id="rId29" o:title=""/>
                <o:lock v:ext="edit" aspectratio="f"/>
              </v:shape>
              <v:shape id="_x0000_s5560" type="#_x0000_t75" style="position:absolute;left:3424;top:9388;width:173;height:281" o:preferrelative="f">
                <v:imagedata r:id="rId29" o:title=""/>
                <o:lock v:ext="edit" aspectratio="f"/>
              </v:shape>
              <v:line id="_x0000_s5557" style="position:absolute;rotation:-90" from="3470,9157" to="3470,10216" strokeweight="1pt">
                <v:stroke startarrow="classic" startarrowwidth="narrow" startarrowlength="long" endarrow="classic" endarrowwidth="narrow" endarrowlength="long"/>
              </v:line>
              <v:line id="_x0000_s5558" style="position:absolute;rotation:-180" from="4011,9568" to="4011,9787" strokeweight="1pt">
                <v:stroke startarrowwidth="narrow" startarrowlength="short" endarrowwidth="narrow" endarrowlength="short"/>
              </v:line>
            </v:group>
            <v:group id="_x0000_s5572" style="position:absolute;left:5223;top:7710;width:746;height:398" coordorigin="5081,7731" coordsize="746,398">
              <v:shape id="_x0000_s5514" type="#_x0000_t75" style="position:absolute;left:5081;top:7827;width:299;height:302" o:preferrelative="f">
                <v:imagedata r:id="rId131" o:title=""/>
                <o:lock v:ext="edit" aspectratio="f"/>
              </v:shape>
              <v:group id="_x0000_s5515" style="position:absolute;left:5362;top:7731;width:364;height:294;rotation:-26267571fd" coordorigin="7346,7100" coordsize="540,362">
                <v:shape id="_x0000_s5516" style="position:absolute;left:7473;top:7050;width:285;height:540;rotation:5716023fd;mso-position-horizontal:absolute;mso-position-vertical:absolute" coordsize="300,735" path="m300,735c202,678,105,622,60,540,15,458,,330,30,240,60,150,150,75,240,e" filled="f" strokecolor="blue" strokeweight="1pt">
                  <v:stroke endarrow="classic" endarrowlength="long"/>
                  <v:path arrowok="t"/>
                </v:shape>
                <v:line id="_x0000_s5517" style="position:absolute;rotation:180;flip:x" from="7672,7100" to="7673,7295" strokeweight="1pt">
                  <v:stroke startarrowwidth="narrow" startarrowlength="short" endarrowwidth="narrow" endarrowlength="short"/>
                </v:line>
                <v:line id="_x0000_s5518" style="position:absolute;rotation:180;flip:x" from="7597,7100" to="7598,7295" strokeweight="1pt">
                  <v:stroke startarrowwidth="narrow" startarrowlength="short" endarrowwidth="narrow" endarrowlength="short"/>
                </v:line>
              </v:group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5519" type="#_x0000_t5" style="position:absolute;left:5607;top:7863;width:151;height:289;rotation:-8508143fd;flip:x" adj="12000" fillcolor="blue" strokecolor="blue"/>
            </v:group>
            <v:line id="_x0000_s5573" style="position:absolute;rotation:-90" from="5463,8598" to="6474,8599" strokeweight="1.5pt">
              <v:stroke startarrowwidth="narrow" startarrowlength="short" endarrowwidth="narrow" endarrowlength="short"/>
              <o:lock v:ext="edit" aspectratio="t"/>
            </v:line>
            <v:line id="_x0000_s5574" style="position:absolute" from="5964,8108" to="7051,8109" strokeweight="1.5pt">
              <v:stroke startarrowwidth="narrow" startarrowlength="short" endarrowwidth="narrow" endarrowlength="short"/>
              <o:lock v:ext="edit" aspectratio="t"/>
            </v:line>
            <v:group id="_x0000_s5580" style="position:absolute;left:5976;top:7781;width:1074;height:319" coordorigin="6243,3398" coordsize="1830,424">
              <v:line id="_x0000_s5581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5582" style="position:absolute" from="6243,3409" to="8073,3410" strokecolor="blue" strokeweight="1pt">
                <v:stroke startarrowwidth="narrow" startarrowlength="long" endarrowwidth="narrow"/>
              </v:line>
              <v:line id="_x0000_s5583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5584" style="position:absolute" from="6888,3409" to="6889,3815" strokecolor="blue">
                <v:stroke startarrowwidth="narrow" startarrowlength="long" endarrow="classic" endarrowwidth="narrow" endarrowlength="long"/>
              </v:line>
              <v:line id="_x0000_s5585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5586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5587" style="position:absolute" from="7790,3416" to="7791,3822" strokecolor="blue">
                <v:stroke startarrowwidth="narrow" startarrowlength="long" endarrow="classic" endarrowwidth="narrow" endarrowlength="long"/>
              </v:line>
              <v:line id="_x0000_s5588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5589" type="#_x0000_t75" style="position:absolute;left:6939;top:7481;width:266;height:286">
              <v:imagedata r:id="rId116" o:title=""/>
              <o:lock v:ext="edit" aspectratio="f"/>
            </v:shape>
            <v:shape id="_x0000_s5593" type="#_x0000_t75" style="position:absolute;left:5676;top:8837;width:308;height:251">
              <v:imagedata r:id="rId97" o:title=""/>
              <o:lock v:ext="edit" aspectratio="f"/>
            </v:shape>
            <v:group id="_x0000_s5596" style="position:absolute;left:5554;top:7966;width:404;height:321;flip:x" coordorigin="1780,8026" coordsize="404,321">
              <v:group id="_x0000_s5597" style="position:absolute;left:1955;top:8119;width:321;height:136;rotation:90;flip:x" coordorigin="2475,-970" coordsize="276,118">
                <v:line id="_x0000_s5598" style="position:absolute;flip:y" from="2476,-970" to="2751,-969" strokeweight="2pt">
                  <v:stroke startarrowwidth="narrow" startarrowlength="short" endarrowwidth="narrow" endarrowlength="short"/>
                </v:line>
                <v:line id="_x0000_s559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60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60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60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60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5604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5605" style="position:absolute;left:1780;top:8130;width:113;height:113;rotation:90;flip:x" strokeweight="1.5pt">
                <v:fill color2="black"/>
              </v:oval>
              <v:oval id="_x0000_s5606" style="position:absolute;left:1985;top:8130;width:113;height:113;rotation:90;flip:x" strokeweight="1.5pt">
                <v:fill color2="black"/>
              </v:oval>
            </v:group>
            <v:line id="_x0000_s5607" style="position:absolute;rotation:-90" from="6545,8598" to="7556,8599" strokeweight="1.5pt">
              <v:stroke startarrowwidth="narrow" startarrowlength="short" endarrowwidth="narrow" endarrowlength="short"/>
              <o:lock v:ext="edit" aspectratio="t"/>
            </v:line>
            <v:group id="_x0000_s5608" style="position:absolute;left:6873;top:9104;width:321;height:135" coordorigin="2475,-970" coordsize="276,118">
              <o:lock v:ext="edit" aspectratio="t"/>
              <v:line id="_x0000_s5609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5610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5611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5612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5613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5614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5616" style="position:absolute;left:5801;top:9087;width:321;height:400" coordorigin="2772,8730" coordsize="321,400">
              <o:lock v:ext="edit" aspectratio="t"/>
              <v:group id="_x0000_s5617" style="position:absolute;left:2772;top:8994;width:321;height:136" coordorigin="2475,-970" coordsize="276,118">
                <o:lock v:ext="edit" aspectratio="t"/>
                <v:line id="_x0000_s561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561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62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62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62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62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5624" style="position:absolute;left:2831;top:8740;width:85;height:290" coordorigin="3260,8728" coordsize="85,290">
                <o:lock v:ext="edit" aspectratio="t"/>
                <v:line id="_x0000_s562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5626" style="position:absolute;left:3260;top:8728;width:85;height:85" strokeweight="1.5pt">
                  <v:fill color2="black"/>
                  <o:lock v:ext="edit" aspectratio="t"/>
                </v:oval>
                <v:oval id="_x0000_s5627" style="position:absolute;left:3260;top:8933;width:85;height:85" strokeweight="1.5pt">
                  <v:fill color2="black"/>
                  <o:lock v:ext="edit" aspectratio="t"/>
                </v:oval>
              </v:group>
              <v:group id="_x0000_s5628" style="position:absolute;left:2957;top:8740;width:85;height:290" coordorigin="3260,8728" coordsize="85,290">
                <o:lock v:ext="edit" aspectratio="t"/>
                <v:line id="_x0000_s562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5630" style="position:absolute;left:3260;top:8728;width:85;height:85" strokeweight="1.5pt">
                  <v:fill color2="black"/>
                  <o:lock v:ext="edit" aspectratio="t"/>
                </v:oval>
                <v:oval id="_x0000_s5631" style="position:absolute;left:3260;top:8933;width:85;height:85" strokeweight="1.5pt">
                  <v:fill color2="black"/>
                  <o:lock v:ext="edit" aspectratio="t"/>
                </v:oval>
              </v:group>
              <v:line id="_x0000_s5632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oval id="_x0000_s5633" style="position:absolute;left:7062;top:8068;width:113;height:120" strokeweight="1.5pt">
              <v:fill color2="black"/>
              <o:lock v:ext="edit" aspectratio="t"/>
            </v:oval>
            <v:line id="_x0000_s5634" style="position:absolute" from="7163,8121" to="8127,8122" strokeweight="1.5pt">
              <v:stroke startarrowwidth="narrow" startarrowlength="short" endarrowwidth="narrow" endarrowlength="short"/>
              <o:lock v:ext="edit" aspectratio="t"/>
            </v:line>
            <v:group id="_x0000_s5635" style="position:absolute;left:7047;top:7781;width:1074;height:319" coordorigin="6243,3398" coordsize="1830,424">
              <v:line id="_x0000_s5636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5637" style="position:absolute" from="6243,3409" to="8073,3410" strokecolor="blue" strokeweight="1pt">
                <v:stroke startarrowwidth="narrow" startarrowlength="long" endarrowwidth="narrow"/>
              </v:line>
              <v:line id="_x0000_s5638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5639" style="position:absolute" from="6888,3409" to="6889,3815" strokecolor="blue">
                <v:stroke startarrowwidth="narrow" startarrowlength="long" endarrow="classic" endarrowwidth="narrow" endarrowlength="long"/>
              </v:line>
              <v:line id="_x0000_s5640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5641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5642" style="position:absolute" from="7790,3416" to="7791,3822" strokecolor="blue">
                <v:stroke startarrowwidth="narrow" startarrowlength="long" endarrow="classic" endarrowwidth="narrow" endarrowlength="long"/>
              </v:line>
              <v:line id="_x0000_s5643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group id="_x0000_s5645" style="position:absolute;left:7941;top:9106;width:404;height:321;rotation:90" coordorigin="1780,8026" coordsize="404,321">
              <o:lock v:ext="edit" aspectratio="t"/>
              <v:group id="_x0000_s5646" style="position:absolute;left:1955;top:8119;width:321;height:136;rotation:90;flip:x" coordorigin="2475,-970" coordsize="276,118">
                <o:lock v:ext="edit" aspectratio="t"/>
                <v:line id="_x0000_s564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564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64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65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65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65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5653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5654" style="position:absolute;left:1780;top:8130;width:113;height:113;rotation:90;flip:x" strokeweight="1.5pt">
                <v:fill color2="black"/>
                <o:lock v:ext="edit" aspectratio="t"/>
              </v:oval>
              <v:oval id="_x0000_s5655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5657" style="position:absolute;rotation:90" from="7658,8583" to="8622,8584" strokeweight="1.5pt">
              <v:stroke startarrowwidth="narrow" startarrowlength="short" endarrowwidth="narrow" endarrowlength="short"/>
              <o:lock v:ext="edit" aspectratio="t"/>
            </v:line>
            <v:shape id="_x0000_s5530" type="#_x0000_t75" style="position:absolute;left:6612;top:8480;width:374;height:302" o:preferrelative="f">
              <v:imagedata r:id="rId132" o:title=""/>
              <o:lock v:ext="edit" aspectratio="f"/>
            </v:shape>
            <v:shape id="_x0000_s5542" type="#_x0000_t5" style="position:absolute;left:6810;top:8051;width:151;height:289;rotation:-4517450fd;flip:x" adj="12000" fillcolor="blue" strokecolor="blue"/>
            <v:group id="_x0000_s5543" style="position:absolute;left:6538;top:8208;width:364;height:294;rotation:-31524711fd" coordorigin="7346,7100" coordsize="540,362">
              <v:shape id="_x0000_s5544" style="position:absolute;left:7473;top:7050;width:285;height:540;rotation:5716023fd;mso-position-horizontal:absolute;mso-position-vertical:absolute" coordsize="300,735" path="m300,735c202,678,105,622,60,540,15,458,,330,30,240,60,150,150,75,240,e" filled="f" strokecolor="blue" strokeweight="1pt">
                <v:stroke endarrow="classic" endarrowlength="long"/>
                <v:path arrowok="t"/>
              </v:shape>
              <v:line id="_x0000_s5545" style="position:absolute;rotation:180;flip:x" from="7672,7100" to="7673,7295" strokeweight="1pt">
                <v:stroke startarrowwidth="narrow" startarrowlength="short" endarrowwidth="narrow" endarrowlength="short"/>
              </v:line>
              <v:line id="_x0000_s5546" style="position:absolute;rotation:180;flip:x" from="7597,7100" to="7598,7295" strokeweight="1pt">
                <v:stroke startarrowwidth="narrow" startarrowlength="short" endarrowwidth="narrow" endarrowlength="short"/>
              </v:line>
            </v:group>
          </v:group>
          <o:OLEObject Type="Embed" ProgID="Equation.DSMT4" ShapeID="_x0000_s5210" DrawAspect="Content" ObjectID="_1747471114" r:id="rId133"/>
          <o:OLEObject Type="Embed" ProgID="Equation.DSMT4" ShapeID="_x0000_s5221" DrawAspect="Content" ObjectID="_1747471115" r:id="rId134"/>
          <o:OLEObject Type="Embed" ProgID="Equation.DSMT4" ShapeID="_x0000_s5222" DrawAspect="Content" ObjectID="_1747471116" r:id="rId135"/>
          <o:OLEObject Type="Embed" ProgID="Equation.DSMT4" ShapeID="_x0000_s5223" DrawAspect="Content" ObjectID="_1747471117" r:id="rId136"/>
          <o:OLEObject Type="Embed" ProgID="Equation.DSMT4" ShapeID="_x0000_s5224" DrawAspect="Content" ObjectID="_1747471118" r:id="rId137"/>
          <o:OLEObject Type="Embed" ProgID="Equation.DSMT4" ShapeID="_x0000_s5225" DrawAspect="Content" ObjectID="_1747471119" r:id="rId138"/>
          <o:OLEObject Type="Embed" ProgID="Equation.DSMT4" ShapeID="_x0000_s5226" DrawAspect="Content" ObjectID="_1747471120" r:id="rId139"/>
          <o:OLEObject Type="Embed" ProgID="Equation.DSMT4" ShapeID="_x0000_s5227" DrawAspect="Content" ObjectID="_1747471121" r:id="rId140"/>
          <o:OLEObject Type="Embed" ProgID="Equation.DSMT4" ShapeID="_x0000_s5247" DrawAspect="Content" ObjectID="_1747471122" r:id="rId141"/>
          <o:OLEObject Type="Embed" ProgID="Equation.DSMT4" ShapeID="_x0000_s5418" DrawAspect="Content" ObjectID="_1747471123" r:id="rId142"/>
          <o:OLEObject Type="Embed" ProgID="Equation.DSMT4" ShapeID="_x0000_s5512" DrawAspect="Content" ObjectID="_1747471124" r:id="rId143"/>
          <o:OLEObject Type="Embed" ProgID="Equation.DSMT4" ShapeID="_x0000_s5211" DrawAspect="Content" ObjectID="_1747471125" r:id="rId144"/>
          <o:OLEObject Type="Embed" ProgID="Equation.DSMT4" ShapeID="_x0000_s5560" DrawAspect="Content" ObjectID="_1747471126" r:id="rId145"/>
          <o:OLEObject Type="Embed" ProgID="Equation.DSMT4" ShapeID="_x0000_s5514" DrawAspect="Content" ObjectID="_1747471127" r:id="rId146"/>
          <o:OLEObject Type="Embed" ProgID="Equation.DSMT4" ShapeID="_x0000_s5589" DrawAspect="Content" ObjectID="_1747471128" r:id="rId147"/>
          <o:OLEObject Type="Embed" ProgID="Equation.DSMT4" ShapeID="_x0000_s5593" DrawAspect="Content" ObjectID="_1747471129" r:id="rId148"/>
          <o:OLEObject Type="Embed" ProgID="Equation.DSMT4" ShapeID="_x0000_s5530" DrawAspect="Content" ObjectID="_1747471130" r:id="rId149"/>
        </w:object>
      </w:r>
    </w:p>
    <w:p w14:paraId="4471F624" w14:textId="126EA7FF" w:rsidR="005A4ABA" w:rsidRPr="00382803" w:rsidRDefault="005A4ABA" w:rsidP="00E53F39">
      <w:pPr>
        <w:ind w:rightChars="92" w:right="193"/>
        <w:rPr>
          <w:sz w:val="24"/>
        </w:rPr>
      </w:pPr>
    </w:p>
    <w:p w14:paraId="11110A0E" w14:textId="2AD94C31" w:rsidR="005A4ABA" w:rsidRPr="00382803" w:rsidRDefault="005A4ABA" w:rsidP="006B07AD">
      <w:pPr>
        <w:ind w:rightChars="92" w:right="193"/>
        <w:rPr>
          <w:sz w:val="24"/>
        </w:rPr>
      </w:pPr>
    </w:p>
    <w:p w14:paraId="665CC173" w14:textId="6281C883" w:rsidR="00B23A3A" w:rsidRPr="00382803" w:rsidRDefault="00B23A3A" w:rsidP="006B07AD">
      <w:pPr>
        <w:ind w:rightChars="92" w:right="193"/>
        <w:rPr>
          <w:sz w:val="24"/>
        </w:rPr>
      </w:pPr>
    </w:p>
    <w:p w14:paraId="4A2967E4" w14:textId="75C28F85" w:rsidR="00B23A3A" w:rsidRPr="00382803" w:rsidRDefault="00B23A3A" w:rsidP="006B07AD">
      <w:pPr>
        <w:ind w:rightChars="92" w:right="193"/>
        <w:rPr>
          <w:sz w:val="24"/>
        </w:rPr>
      </w:pPr>
    </w:p>
    <w:p w14:paraId="197F8EE2" w14:textId="3A2F8AEC" w:rsidR="00B23A3A" w:rsidRPr="00382803" w:rsidRDefault="00B23A3A" w:rsidP="00E53F39">
      <w:pPr>
        <w:ind w:rightChars="92" w:right="193"/>
        <w:rPr>
          <w:sz w:val="24"/>
        </w:rPr>
      </w:pPr>
    </w:p>
    <w:p w14:paraId="39C29016" w14:textId="131E4686" w:rsidR="005A4ABA" w:rsidRPr="00382803" w:rsidRDefault="005A4ABA" w:rsidP="00E53F39">
      <w:pPr>
        <w:ind w:rightChars="92" w:right="193"/>
        <w:rPr>
          <w:sz w:val="24"/>
        </w:rPr>
      </w:pPr>
    </w:p>
    <w:p w14:paraId="4150D86F" w14:textId="484382AD" w:rsidR="005A4ABA" w:rsidRPr="00382803" w:rsidRDefault="005A4ABA" w:rsidP="00E53F39">
      <w:pPr>
        <w:ind w:rightChars="92" w:right="193"/>
        <w:rPr>
          <w:sz w:val="24"/>
        </w:rPr>
      </w:pPr>
    </w:p>
    <w:p w14:paraId="50E1B645" w14:textId="2B608CCB" w:rsidR="005A4ABA" w:rsidRDefault="005A4ABA" w:rsidP="00E53F39">
      <w:pPr>
        <w:ind w:rightChars="92" w:right="193"/>
        <w:rPr>
          <w:sz w:val="24"/>
        </w:rPr>
      </w:pPr>
    </w:p>
    <w:p w14:paraId="32061AB1" w14:textId="2F3AD510" w:rsidR="003A04F6" w:rsidRDefault="003A04F6" w:rsidP="00E53F39">
      <w:pPr>
        <w:ind w:rightChars="92" w:right="193"/>
        <w:rPr>
          <w:sz w:val="24"/>
        </w:rPr>
      </w:pPr>
    </w:p>
    <w:p w14:paraId="7F0C9BB4" w14:textId="77777777" w:rsidR="003A04F6" w:rsidRPr="00382803" w:rsidRDefault="003A04F6" w:rsidP="00E53F39">
      <w:pPr>
        <w:ind w:rightChars="92" w:right="193"/>
        <w:rPr>
          <w:sz w:val="24"/>
        </w:rPr>
      </w:pPr>
    </w:p>
    <w:p w14:paraId="517495E9" w14:textId="55874D9F" w:rsidR="005A4ABA" w:rsidRPr="00382803" w:rsidRDefault="005A4ABA" w:rsidP="00E53F39">
      <w:pPr>
        <w:ind w:rightChars="92" w:right="193"/>
        <w:rPr>
          <w:sz w:val="24"/>
        </w:rPr>
      </w:pPr>
    </w:p>
    <w:p w14:paraId="459CC664" w14:textId="232A7A84" w:rsidR="005A4ABA" w:rsidRDefault="005A4ABA" w:rsidP="00E53F39">
      <w:pPr>
        <w:ind w:rightChars="92" w:right="193"/>
        <w:rPr>
          <w:sz w:val="24"/>
        </w:rPr>
      </w:pPr>
    </w:p>
    <w:p w14:paraId="38F6CCE6" w14:textId="14F20159" w:rsidR="003D36F8" w:rsidRPr="00382803" w:rsidRDefault="003D36F8" w:rsidP="00E53F39">
      <w:pPr>
        <w:ind w:rightChars="92" w:right="193"/>
        <w:rPr>
          <w:sz w:val="24"/>
        </w:rPr>
      </w:pPr>
    </w:p>
    <w:p w14:paraId="33E39DA8" w14:textId="08D58492" w:rsidR="005A4ABA" w:rsidRPr="00382803" w:rsidRDefault="005A4ABA" w:rsidP="00E53F39">
      <w:pPr>
        <w:ind w:rightChars="92" w:right="193"/>
        <w:rPr>
          <w:sz w:val="24"/>
        </w:rPr>
      </w:pPr>
    </w:p>
    <w:p w14:paraId="0936C78A" w14:textId="6B07A7C6" w:rsidR="005A4ABA" w:rsidRPr="00382803" w:rsidRDefault="005A4ABA" w:rsidP="00E53F39">
      <w:pPr>
        <w:ind w:rightChars="92" w:right="193"/>
        <w:rPr>
          <w:sz w:val="24"/>
        </w:rPr>
      </w:pPr>
    </w:p>
    <w:p w14:paraId="11DC7FBC" w14:textId="30963A2B" w:rsidR="005A4ABA" w:rsidRDefault="005A4ABA" w:rsidP="00E53F39">
      <w:pPr>
        <w:ind w:rightChars="92" w:right="193"/>
        <w:rPr>
          <w:sz w:val="24"/>
        </w:rPr>
      </w:pPr>
    </w:p>
    <w:p w14:paraId="53257952" w14:textId="77777777" w:rsidR="00A57EED" w:rsidRDefault="00A57EED" w:rsidP="00E53F39">
      <w:pPr>
        <w:ind w:rightChars="92" w:right="193"/>
        <w:rPr>
          <w:sz w:val="24"/>
        </w:rPr>
      </w:pPr>
    </w:p>
    <w:p w14:paraId="6B0E0991" w14:textId="77777777" w:rsidR="00A57EED" w:rsidRDefault="00A57EED" w:rsidP="00E53F39">
      <w:pPr>
        <w:ind w:rightChars="92" w:right="193"/>
        <w:rPr>
          <w:sz w:val="24"/>
        </w:rPr>
      </w:pPr>
    </w:p>
    <w:p w14:paraId="2323445F" w14:textId="77777777" w:rsidR="00A57EED" w:rsidRPr="00382803" w:rsidRDefault="00A57EED" w:rsidP="00E53F39">
      <w:pPr>
        <w:ind w:rightChars="92" w:right="193"/>
        <w:rPr>
          <w:rFonts w:hint="eastAsia"/>
          <w:sz w:val="24"/>
        </w:rPr>
      </w:pPr>
    </w:p>
    <w:p w14:paraId="1A22E190" w14:textId="47340EC1" w:rsidR="005A4ABA" w:rsidRPr="00382803" w:rsidRDefault="005A4ABA" w:rsidP="00E53F39">
      <w:pPr>
        <w:ind w:rightChars="92" w:right="193"/>
        <w:rPr>
          <w:sz w:val="24"/>
        </w:rPr>
      </w:pPr>
    </w:p>
    <w:p w14:paraId="3326D9DB" w14:textId="748074EE" w:rsidR="005A4ABA" w:rsidRPr="00382803" w:rsidRDefault="005A4ABA" w:rsidP="00E53F39">
      <w:pPr>
        <w:ind w:rightChars="92" w:right="193"/>
        <w:rPr>
          <w:sz w:val="24"/>
        </w:rPr>
      </w:pPr>
    </w:p>
    <w:bookmarkEnd w:id="1"/>
    <w:p w14:paraId="6973E00A" w14:textId="2D097788" w:rsidR="00065934" w:rsidRPr="00382803" w:rsidRDefault="002F5F00" w:rsidP="0041799B">
      <w:pPr>
        <w:ind w:rightChars="92" w:right="193"/>
        <w:rPr>
          <w:b/>
          <w:bCs/>
          <w:szCs w:val="21"/>
        </w:rPr>
      </w:pPr>
      <w:r w:rsidRPr="00382803">
        <w:rPr>
          <w:b/>
          <w:bCs/>
          <w:szCs w:val="21"/>
        </w:rPr>
        <w:lastRenderedPageBreak/>
        <w:t>九</w:t>
      </w:r>
      <w:r w:rsidR="005A4ABA" w:rsidRPr="00382803">
        <w:rPr>
          <w:b/>
          <w:bCs/>
          <w:szCs w:val="21"/>
        </w:rPr>
        <w:t>、（</w:t>
      </w:r>
      <w:r w:rsidR="005A4ABA" w:rsidRPr="00382803">
        <w:rPr>
          <w:b/>
          <w:bCs/>
          <w:szCs w:val="21"/>
        </w:rPr>
        <w:t>10</w:t>
      </w:r>
      <w:r w:rsidR="005A4ABA" w:rsidRPr="00382803">
        <w:rPr>
          <w:b/>
          <w:bCs/>
          <w:szCs w:val="21"/>
        </w:rPr>
        <w:t>分）</w:t>
      </w:r>
      <w:bookmarkStart w:id="2" w:name="_Hlk102892480"/>
      <w:r w:rsidR="006C00F6" w:rsidRPr="00382803">
        <w:rPr>
          <w:b/>
          <w:bCs/>
        </w:rPr>
        <w:t>用力矩分配法作图示结构弯矩图。</w:t>
      </w:r>
    </w:p>
    <w:bookmarkEnd w:id="2"/>
    <w:p w14:paraId="1D66DABE" w14:textId="3705A3C1" w:rsidR="00065934" w:rsidRPr="00382803" w:rsidRDefault="00A57EED" w:rsidP="0041799B">
      <w:pPr>
        <w:ind w:rightChars="92" w:right="193"/>
        <w:rPr>
          <w:szCs w:val="21"/>
        </w:rPr>
      </w:pPr>
      <w:r>
        <w:rPr>
          <w:noProof/>
          <w:szCs w:val="21"/>
        </w:rPr>
        <w:object w:dxaOrig="1440" w:dyaOrig="1440" w14:anchorId="0475AA78">
          <v:group id="_x0000_s5986" style="position:absolute;left:0;text-align:left;margin-left:17.3pt;margin-top:5.35pt;width:136.1pt;height:111.5pt;z-index:251661312" coordorigin="1596,1558" coordsize="2722,2230">
            <v:line id="_x0000_s5907" style="position:absolute;rotation:-90" from="2270,2648" to="3281,2649" strokeweight="1.5pt">
              <v:stroke startarrowwidth="narrow" startarrowlength="short" endarrowwidth="narrow" endarrowlength="short"/>
              <o:lock v:ext="edit" aspectratio="t"/>
            </v:line>
            <v:line id="_x0000_s5908" style="position:absolute" from="1915,2157" to="3687,2159" strokeweight="1.5pt">
              <v:stroke startarrowwidth="narrow" startarrowlength="short" endarrowwidth="narrow" endarrowlength="short"/>
              <o:lock v:ext="edit" aspectratio="t"/>
            </v:line>
            <v:group id="_x0000_s5909" style="position:absolute;left:1668;top:2136;width:404;height:321;rotation:90;flip:x" coordorigin="1780,8026" coordsize="404,321">
              <o:lock v:ext="edit" aspectratio="t"/>
              <v:group id="_x0000_s5910" style="position:absolute;left:1955;top:8119;width:321;height:136;rotation:90;flip:x" coordorigin="2475,-970" coordsize="276,118">
                <o:lock v:ext="edit" aspectratio="t"/>
                <v:line id="_x0000_s591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591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91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91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91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91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5917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5918" style="position:absolute;left:1780;top:8130;width:113;height:113;rotation:90;flip:x" strokeweight="1.5pt">
                <v:fill color2="black"/>
                <o:lock v:ext="edit" aspectratio="t"/>
              </v:oval>
              <v:oval id="_x0000_s5919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5920" style="position:absolute;left:3585;top:2631;width:1017;height:166;rotation:-90" coordorigin="6941,5636" coordsize="882,300">
              <v:line id="_x0000_s5921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5922" style="position:absolute" from="6941,5636" to="6941,5936" strokeweight="1pt">
                <v:stroke startarrowwidth="narrow" startarrowlength="short" endarrowwidth="narrow" endarrowlength="short"/>
              </v:line>
              <v:line id="_x0000_s5923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5924" type="#_x0000_t75" style="position:absolute;left:4145;top:2550;width:173;height:281" o:preferrelative="f">
              <v:imagedata r:id="rId29" o:title=""/>
              <o:lock v:ext="edit" aspectratio="f"/>
            </v:shape>
            <v:shape id="_x0000_s5925" type="#_x0000_t75" style="position:absolute;left:3160;top:3390;width:173;height:281" o:preferrelative="f">
              <v:imagedata r:id="rId29" o:title=""/>
              <o:lock v:ext="edit" aspectratio="f"/>
            </v:shape>
            <v:group id="_x0000_s5926" style="position:absolute;left:2793;top:1850;width:894;height:319" coordorigin="6243,3398" coordsize="1830,424">
              <v:line id="_x0000_s5927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5928" style="position:absolute" from="6243,3409" to="8073,3410" strokecolor="blue" strokeweight="1pt">
                <v:stroke startarrowwidth="narrow" startarrowlength="long" endarrowwidth="narrow"/>
              </v:line>
              <v:line id="_x0000_s5929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5930" style="position:absolute" from="6888,3409" to="6889,3815" strokecolor="blue">
                <v:stroke startarrowwidth="narrow" startarrowlength="long" endarrow="classic" endarrowwidth="narrow" endarrowlength="long"/>
              </v:line>
              <v:line id="_x0000_s5931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5932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5933" style="position:absolute" from="7790,3416" to="7791,3822" strokecolor="blue">
                <v:stroke startarrowwidth="narrow" startarrowlength="long" endarrow="classic" endarrowwidth="narrow" endarrowlength="long"/>
              </v:line>
              <v:line id="_x0000_s5934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5935" type="#_x0000_t75" style="position:absolute;left:3179;top:1558;width:266;height:286">
              <v:imagedata r:id="rId116" o:title=""/>
              <o:lock v:ext="edit" aspectratio="f"/>
            </v:shape>
            <v:shape id="_x0000_s5936" type="#_x0000_t75" style="position:absolute;left:2529;top:2143;width:336;height:319">
              <v:imagedata r:id="rId150" o:title=""/>
              <o:lock v:ext="edit" aspectratio="f"/>
            </v:shape>
            <v:shape id="_x0000_s5937" type="#_x0000_t75" style="position:absolute;left:2513;top:2897;width:308;height:251">
              <v:imagedata r:id="rId97" o:title=""/>
              <o:lock v:ext="edit" aspectratio="f"/>
            </v:shape>
            <v:shape id="_x0000_s5938" type="#_x0000_t75" style="position:absolute;left:1596;top:2130;width:308;height:251">
              <v:imagedata r:id="rId98" o:title=""/>
              <o:lock v:ext="edit" aspectratio="f"/>
            </v:shape>
            <v:group id="_x0000_s5939" style="position:absolute;left:1914;top:3585;width:1754;height:203" coordorigin="6447,5194" coordsize="1755,307">
              <v:line id="_x0000_s5940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5941" style="position:absolute" from="6447,5201" to="6447,5501" strokeweight="1pt">
                <v:stroke startarrowwidth="narrow" startarrowlength="short" endarrowwidth="narrow" endarrowlength="short"/>
              </v:line>
              <v:line id="_x0000_s5942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5943" style="position:absolute" from="7323,5194" to="7323,5494" strokeweight="1pt">
                <v:stroke startarrowwidth="narrow" startarrowlength="short" endarrowwidth="narrow" endarrowlength="short"/>
              </v:line>
              <v:line id="_x0000_s5944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5945" type="#_x0000_t75" style="position:absolute;left:3421;top:2144;width:336;height:251">
              <v:imagedata r:id="rId99" o:title=""/>
              <o:lock v:ext="edit" aspectratio="f"/>
            </v:shape>
            <v:shape id="_x0000_s5946" type="#_x0000_t75" style="position:absolute;left:2236;top:3390;width:173;height:281" o:preferrelative="f">
              <v:imagedata r:id="rId29" o:title=""/>
              <o:lock v:ext="edit" aspectratio="f"/>
            </v:shape>
            <v:shape id="_x0000_s5947" type="#_x0000_t75" style="position:absolute;left:2767;top:2589;width:449;height:237">
              <v:imagedata r:id="rId61" o:title=""/>
              <o:lock v:ext="edit" aspectratio="f"/>
            </v:shape>
            <v:shape id="_x0000_s5948" type="#_x0000_t75" style="position:absolute;left:3023;top:2184;width:337;height:237">
              <v:imagedata r:id="rId62" o:title=""/>
              <o:lock v:ext="edit" aspectratio="f"/>
            </v:shape>
            <v:shape id="_x0000_s5949" type="#_x0000_t75" style="position:absolute;left:2137;top:2184;width:337;height:237">
              <v:imagedata r:id="rId62" o:title=""/>
              <o:lock v:ext="edit" aspectratio="f"/>
            </v:shape>
            <v:group id="_x0000_s5950" style="position:absolute;left:3716;top:1987;width:311;height:358;rotation:-90;flip:y" coordorigin="2772,8730" coordsize="321,400">
              <o:lock v:ext="edit" aspectratio="t"/>
              <v:group id="_x0000_s5951" style="position:absolute;left:2772;top:8994;width:321;height:136" coordorigin="2475,-970" coordsize="276,118">
                <o:lock v:ext="edit" aspectratio="t"/>
                <v:line id="_x0000_s595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595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95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95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95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95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5958" style="position:absolute;left:2831;top:8740;width:85;height:290" coordorigin="3260,8728" coordsize="85,290">
                <o:lock v:ext="edit" aspectratio="t"/>
                <v:line id="_x0000_s595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5960" style="position:absolute;left:3260;top:8728;width:85;height:85" strokeweight="1.5pt">
                  <v:fill color2="black"/>
                  <o:lock v:ext="edit" aspectratio="t"/>
                </v:oval>
                <v:oval id="_x0000_s5961" style="position:absolute;left:3260;top:8933;width:85;height:85" strokeweight="1.5pt">
                  <v:fill color2="black"/>
                  <o:lock v:ext="edit" aspectratio="t"/>
                </v:oval>
              </v:group>
              <v:group id="_x0000_s5962" style="position:absolute;left:2957;top:8740;width:85;height:290" coordorigin="3260,8728" coordsize="85,290">
                <o:lock v:ext="edit" aspectratio="t"/>
                <v:line id="_x0000_s5963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5964" style="position:absolute;left:3260;top:8728;width:85;height:85" strokeweight="1.5pt">
                  <v:fill color2="black"/>
                  <o:lock v:ext="edit" aspectratio="t"/>
                </v:oval>
                <v:oval id="_x0000_s5965" style="position:absolute;left:3260;top:8933;width:85;height:85" strokeweight="1.5pt">
                  <v:fill color2="black"/>
                  <o:lock v:ext="edit" aspectratio="t"/>
                </v:oval>
              </v:group>
              <v:line id="_x0000_s5966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5967" style="position:absolute;left:2614;top:3142;width:311;height:388" coordorigin="2772,8730" coordsize="321,400">
              <o:lock v:ext="edit" aspectratio="t"/>
              <v:group id="_x0000_s5968" style="position:absolute;left:2772;top:8994;width:321;height:136" coordorigin="2475,-970" coordsize="276,118">
                <o:lock v:ext="edit" aspectratio="t"/>
                <v:line id="_x0000_s596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597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97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97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97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97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5975" style="position:absolute;left:2831;top:8740;width:85;height:290" coordorigin="3260,8728" coordsize="85,290">
                <o:lock v:ext="edit" aspectratio="t"/>
                <v:line id="_x0000_s597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5977" style="position:absolute;left:3260;top:8728;width:85;height:85" strokeweight="1.5pt">
                  <v:fill color2="black"/>
                  <o:lock v:ext="edit" aspectratio="t"/>
                </v:oval>
                <v:oval id="_x0000_s5978" style="position:absolute;left:3260;top:8933;width:85;height:85" strokeweight="1.5pt">
                  <v:fill color2="black"/>
                  <o:lock v:ext="edit" aspectratio="t"/>
                </v:oval>
              </v:group>
              <v:group id="_x0000_s5979" style="position:absolute;left:2957;top:8740;width:85;height:290" coordorigin="3260,8728" coordsize="85,290">
                <o:lock v:ext="edit" aspectratio="t"/>
                <v:line id="_x0000_s5980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5981" style="position:absolute;left:3260;top:8728;width:85;height:85" strokeweight="1.5pt">
                  <v:fill color2="black"/>
                  <o:lock v:ext="edit" aspectratio="t"/>
                </v:oval>
                <v:oval id="_x0000_s5982" style="position:absolute;left:3260;top:8933;width:85;height:85" strokeweight="1.5pt">
                  <v:fill color2="black"/>
                  <o:lock v:ext="edit" aspectratio="t"/>
                </v:oval>
              </v:group>
              <v:line id="_x0000_s5983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5984" style="position:absolute;left:2695;top:1689;width:273;height:457;rotation:876017fd;flip:x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5985" type="#_x0000_t75" style="position:absolute;left:2381;top:1628;width:355;height:381">
              <v:imagedata r:id="rId151" o:title=""/>
              <o:lock v:ext="edit" aspectratio="f"/>
            </v:shape>
          </v:group>
          <o:OLEObject Type="Embed" ProgID="Equation.DSMT4" ShapeID="_x0000_s5924" DrawAspect="Content" ObjectID="_1747471131" r:id="rId152"/>
          <o:OLEObject Type="Embed" ProgID="Equation.DSMT4" ShapeID="_x0000_s5925" DrawAspect="Content" ObjectID="_1747471132" r:id="rId153"/>
          <o:OLEObject Type="Embed" ProgID="Equation.DSMT4" ShapeID="_x0000_s5935" DrawAspect="Content" ObjectID="_1747471133" r:id="rId154"/>
          <o:OLEObject Type="Embed" ProgID="Equation.DSMT4" ShapeID="_x0000_s5936" DrawAspect="Content" ObjectID="_1747471134" r:id="rId155"/>
          <o:OLEObject Type="Embed" ProgID="Equation.DSMT4" ShapeID="_x0000_s5937" DrawAspect="Content" ObjectID="_1747471135" r:id="rId156"/>
          <o:OLEObject Type="Embed" ProgID="Equation.DSMT4" ShapeID="_x0000_s5938" DrawAspect="Content" ObjectID="_1747471136" r:id="rId157"/>
          <o:OLEObject Type="Embed" ProgID="Equation.DSMT4" ShapeID="_x0000_s5945" DrawAspect="Content" ObjectID="_1747471137" r:id="rId158"/>
          <o:OLEObject Type="Embed" ProgID="Equation.DSMT4" ShapeID="_x0000_s5946" DrawAspect="Content" ObjectID="_1747471138" r:id="rId159"/>
          <o:OLEObject Type="Embed" ProgID="Equation.DSMT4" ShapeID="_x0000_s5947" DrawAspect="Content" ObjectID="_1747471139" r:id="rId160"/>
          <o:OLEObject Type="Embed" ProgID="Equation.DSMT4" ShapeID="_x0000_s5948" DrawAspect="Content" ObjectID="_1747471140" r:id="rId161"/>
          <o:OLEObject Type="Embed" ProgID="Equation.DSMT4" ShapeID="_x0000_s5949" DrawAspect="Content" ObjectID="_1747471141" r:id="rId162"/>
          <o:OLEObject Type="Embed" ProgID="Equation.DSMT4" ShapeID="_x0000_s5985" DrawAspect="Content" ObjectID="_1747471142" r:id="rId163"/>
        </w:object>
      </w:r>
    </w:p>
    <w:p w14:paraId="0DE26F36" w14:textId="6F6FFAEB" w:rsidR="00065934" w:rsidRPr="00382803" w:rsidRDefault="00065934" w:rsidP="0041799B">
      <w:pPr>
        <w:ind w:rightChars="92" w:right="193"/>
        <w:rPr>
          <w:szCs w:val="21"/>
        </w:rPr>
      </w:pPr>
    </w:p>
    <w:p w14:paraId="42D12955" w14:textId="4E38ADCA" w:rsidR="00065934" w:rsidRPr="00382803" w:rsidRDefault="00065934" w:rsidP="0041799B">
      <w:pPr>
        <w:ind w:rightChars="92" w:right="193"/>
        <w:rPr>
          <w:szCs w:val="21"/>
        </w:rPr>
      </w:pPr>
    </w:p>
    <w:p w14:paraId="6D2B7CFD" w14:textId="25B5D1D1" w:rsidR="00065934" w:rsidRPr="00382803" w:rsidRDefault="00065934" w:rsidP="0041799B">
      <w:pPr>
        <w:ind w:rightChars="92" w:right="193"/>
        <w:rPr>
          <w:szCs w:val="21"/>
        </w:rPr>
      </w:pPr>
    </w:p>
    <w:p w14:paraId="16E82E97" w14:textId="22349BD5" w:rsidR="00B23A3A" w:rsidRPr="00382803" w:rsidRDefault="00B23A3A" w:rsidP="0041799B">
      <w:pPr>
        <w:ind w:rightChars="92" w:right="193"/>
        <w:rPr>
          <w:szCs w:val="21"/>
        </w:rPr>
      </w:pPr>
    </w:p>
    <w:p w14:paraId="70A00E68" w14:textId="1B02B72C" w:rsidR="00B23A3A" w:rsidRPr="00382803" w:rsidRDefault="00B23A3A" w:rsidP="0041799B">
      <w:pPr>
        <w:ind w:rightChars="92" w:right="193"/>
        <w:rPr>
          <w:szCs w:val="21"/>
        </w:rPr>
      </w:pPr>
    </w:p>
    <w:p w14:paraId="3A918CDE" w14:textId="5323F689" w:rsidR="00B23A3A" w:rsidRPr="00382803" w:rsidRDefault="00B23A3A" w:rsidP="0041799B">
      <w:pPr>
        <w:ind w:rightChars="92" w:right="193"/>
        <w:rPr>
          <w:szCs w:val="21"/>
        </w:rPr>
      </w:pPr>
    </w:p>
    <w:p w14:paraId="598AA5CA" w14:textId="292B5233" w:rsidR="00B23A3A" w:rsidRPr="00382803" w:rsidRDefault="00B23A3A" w:rsidP="0041799B">
      <w:pPr>
        <w:ind w:rightChars="92" w:right="193"/>
        <w:rPr>
          <w:szCs w:val="21"/>
        </w:rPr>
      </w:pPr>
    </w:p>
    <w:p w14:paraId="261CFFD6" w14:textId="418F7E06" w:rsidR="00B23A3A" w:rsidRPr="00382803" w:rsidRDefault="00B23A3A" w:rsidP="0041799B">
      <w:pPr>
        <w:ind w:rightChars="92" w:right="193"/>
        <w:rPr>
          <w:szCs w:val="21"/>
        </w:rPr>
      </w:pPr>
    </w:p>
    <w:p w14:paraId="6F34E1EC" w14:textId="12D3579C" w:rsidR="006C00F6" w:rsidRPr="00382803" w:rsidRDefault="006C00F6" w:rsidP="0041799B">
      <w:pPr>
        <w:ind w:rightChars="92" w:right="193"/>
        <w:rPr>
          <w:szCs w:val="21"/>
        </w:rPr>
      </w:pPr>
    </w:p>
    <w:p w14:paraId="235C5E8C" w14:textId="02D4F34B" w:rsidR="00B23A3A" w:rsidRPr="00382803" w:rsidRDefault="00B23A3A" w:rsidP="0041799B">
      <w:pPr>
        <w:ind w:rightChars="92" w:right="193"/>
        <w:rPr>
          <w:szCs w:val="21"/>
        </w:rPr>
      </w:pPr>
    </w:p>
    <w:p w14:paraId="3E8634A6" w14:textId="77777777" w:rsidR="001722F0" w:rsidRPr="00382803" w:rsidRDefault="001722F0" w:rsidP="0041799B">
      <w:pPr>
        <w:ind w:rightChars="92" w:right="193"/>
        <w:rPr>
          <w:szCs w:val="21"/>
        </w:rPr>
      </w:pPr>
    </w:p>
    <w:p w14:paraId="58B0CD34" w14:textId="11BD38EF" w:rsidR="00B23A3A" w:rsidRPr="00382803" w:rsidRDefault="00B23A3A" w:rsidP="0041799B">
      <w:pPr>
        <w:ind w:rightChars="92" w:right="193"/>
        <w:rPr>
          <w:szCs w:val="21"/>
        </w:rPr>
      </w:pPr>
    </w:p>
    <w:p w14:paraId="074FFF1F" w14:textId="1E98BED6" w:rsidR="00065934" w:rsidRPr="00382803" w:rsidRDefault="00065934" w:rsidP="00652074">
      <w:pPr>
        <w:ind w:rightChars="92" w:right="193"/>
        <w:rPr>
          <w:sz w:val="24"/>
        </w:rPr>
      </w:pPr>
      <w:bookmarkStart w:id="3" w:name="_Hlk102906571"/>
    </w:p>
    <w:p w14:paraId="22FAFE36" w14:textId="77777777" w:rsidR="00065934" w:rsidRPr="00382803" w:rsidRDefault="00065934" w:rsidP="00652074">
      <w:pPr>
        <w:ind w:rightChars="92" w:right="193"/>
        <w:rPr>
          <w:sz w:val="24"/>
        </w:rPr>
      </w:pPr>
    </w:p>
    <w:p w14:paraId="061A7D9E" w14:textId="7A8FF71C" w:rsidR="005F1361" w:rsidRPr="00382803" w:rsidRDefault="00065934" w:rsidP="007D21F6">
      <w:pPr>
        <w:rPr>
          <w:b/>
          <w:bCs/>
          <w:szCs w:val="21"/>
        </w:rPr>
      </w:pPr>
      <w:bookmarkStart w:id="4" w:name="_Hlk102894604"/>
      <w:r w:rsidRPr="00382803">
        <w:rPr>
          <w:b/>
          <w:bCs/>
          <w:szCs w:val="21"/>
        </w:rPr>
        <w:t>十、（</w:t>
      </w:r>
      <w:r w:rsidR="007D21F6" w:rsidRPr="00382803">
        <w:rPr>
          <w:b/>
          <w:bCs/>
          <w:szCs w:val="21"/>
        </w:rPr>
        <w:t>10</w:t>
      </w:r>
      <w:r w:rsidRPr="00382803">
        <w:rPr>
          <w:b/>
          <w:bCs/>
          <w:szCs w:val="21"/>
        </w:rPr>
        <w:t>分）</w:t>
      </w:r>
      <w:r w:rsidR="005F1361" w:rsidRPr="00382803">
        <w:rPr>
          <w:b/>
          <w:bCs/>
          <w:szCs w:val="21"/>
        </w:rPr>
        <w:t>作出</w:t>
      </w:r>
      <w:r w:rsidR="00B52528" w:rsidRPr="00FA4581">
        <w:rPr>
          <w:b/>
          <w:bCs/>
          <w:szCs w:val="21"/>
        </w:rPr>
        <w:t>图示结构</w:t>
      </w:r>
      <w:r w:rsidR="003A04F6" w:rsidRPr="00FA4581">
        <w:rPr>
          <w:b/>
          <w:bCs/>
          <w:i/>
          <w:iCs/>
          <w:szCs w:val="21"/>
        </w:rPr>
        <w:t>M</w:t>
      </w:r>
      <w:r w:rsidR="003A04F6" w:rsidRPr="008E1829">
        <w:rPr>
          <w:b/>
          <w:bCs/>
          <w:i/>
          <w:iCs/>
          <w:szCs w:val="21"/>
          <w:vertAlign w:val="subscript"/>
        </w:rPr>
        <w:t>A</w:t>
      </w:r>
      <w:r w:rsidR="003A04F6" w:rsidRPr="00FA4581">
        <w:rPr>
          <w:b/>
          <w:bCs/>
          <w:szCs w:val="21"/>
        </w:rPr>
        <w:t>、</w:t>
      </w:r>
      <w:proofErr w:type="spellStart"/>
      <w:r w:rsidR="00B52528" w:rsidRPr="00FA4581">
        <w:rPr>
          <w:b/>
          <w:bCs/>
          <w:i/>
          <w:iCs/>
          <w:szCs w:val="21"/>
        </w:rPr>
        <w:t>F</w:t>
      </w:r>
      <w:r w:rsidR="003A04F6">
        <w:rPr>
          <w:b/>
          <w:bCs/>
          <w:i/>
          <w:iCs/>
          <w:szCs w:val="21"/>
          <w:vertAlign w:val="subscript"/>
        </w:rPr>
        <w:t>B</w:t>
      </w:r>
      <w:r w:rsidR="00B52528" w:rsidRPr="00FA4581">
        <w:rPr>
          <w:b/>
          <w:bCs/>
          <w:szCs w:val="21"/>
          <w:vertAlign w:val="subscript"/>
        </w:rPr>
        <w:t>y</w:t>
      </w:r>
      <w:proofErr w:type="spellEnd"/>
      <w:r w:rsidR="00B52528" w:rsidRPr="00FA4581">
        <w:rPr>
          <w:b/>
          <w:bCs/>
          <w:szCs w:val="21"/>
        </w:rPr>
        <w:t>、</w:t>
      </w:r>
      <w:r w:rsidR="003A04F6">
        <w:rPr>
          <w:b/>
          <w:bCs/>
          <w:i/>
          <w:iCs/>
          <w:szCs w:val="21"/>
        </w:rPr>
        <w:t>M</w:t>
      </w:r>
      <w:r w:rsidR="003A04F6">
        <w:rPr>
          <w:b/>
          <w:bCs/>
          <w:i/>
          <w:iCs/>
          <w:szCs w:val="21"/>
          <w:vertAlign w:val="subscript"/>
        </w:rPr>
        <w:t>B</w:t>
      </w:r>
      <w:r w:rsidR="00B52528" w:rsidRPr="00FA4581">
        <w:rPr>
          <w:b/>
          <w:bCs/>
          <w:szCs w:val="21"/>
        </w:rPr>
        <w:t>、</w:t>
      </w:r>
      <w:proofErr w:type="spellStart"/>
      <w:r w:rsidR="00B52528" w:rsidRPr="00FA4581">
        <w:rPr>
          <w:b/>
          <w:bCs/>
          <w:i/>
          <w:iCs/>
          <w:szCs w:val="21"/>
        </w:rPr>
        <w:t>F</w:t>
      </w:r>
      <w:r w:rsidR="00B52528" w:rsidRPr="008E1829">
        <w:rPr>
          <w:b/>
          <w:bCs/>
          <w:i/>
          <w:iCs/>
          <w:szCs w:val="21"/>
          <w:vertAlign w:val="subscript"/>
        </w:rPr>
        <w:t>D</w:t>
      </w:r>
      <w:r w:rsidR="00B52528" w:rsidRPr="00FA4581">
        <w:rPr>
          <w:b/>
          <w:bCs/>
          <w:szCs w:val="21"/>
          <w:vertAlign w:val="subscript"/>
        </w:rPr>
        <w:t>y</w:t>
      </w:r>
      <w:proofErr w:type="spellEnd"/>
      <w:r w:rsidR="00B52528" w:rsidRPr="00FA4581">
        <w:rPr>
          <w:b/>
          <w:bCs/>
          <w:szCs w:val="21"/>
        </w:rPr>
        <w:t>的影响线</w:t>
      </w:r>
      <w:r w:rsidR="005F1361" w:rsidRPr="00382803">
        <w:rPr>
          <w:b/>
          <w:bCs/>
          <w:szCs w:val="21"/>
        </w:rPr>
        <w:t>（弯矩下侧受拉为正）。</w:t>
      </w:r>
    </w:p>
    <w:p w14:paraId="290216BD" w14:textId="18DB5555" w:rsidR="00D2672D" w:rsidRPr="00382803" w:rsidRDefault="00A57EED" w:rsidP="00652074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1F4ABD74">
          <v:group id="_x0000_s6549" style="position:absolute;left:0;text-align:left;margin-left:21.55pt;margin-top:5.6pt;width:184.1pt;height:73.6pt;z-index:251662336" coordorigin="1565,7174" coordsize="3682,1472">
            <v:shape id="_x0000_s6204" type="#_x0000_t75" style="position:absolute;left:2343;top:8158;width:173;height:281" o:preferrelative="f">
              <v:imagedata r:id="rId29" o:title=""/>
              <o:lock v:ext="edit" aspectratio="f"/>
            </v:shape>
            <v:shape id="_x0000_s6205" type="#_x0000_t75" style="position:absolute;left:3199;top:8188;width:173;height:281" o:preferrelative="f">
              <v:imagedata r:id="rId29" o:title=""/>
              <o:lock v:ext="edit" aspectratio="f"/>
            </v:shape>
            <v:shape id="_x0000_s6206" type="#_x0000_t75" style="position:absolute;left:3949;top:8218;width:173;height:281" o:preferrelative="f">
              <v:imagedata r:id="rId29" o:title=""/>
              <o:lock v:ext="edit" aspectratio="f"/>
            </v:shape>
            <v:line id="_x0000_s6207" style="position:absolute" from="1963,7702" to="3403,7703" strokeweight="1.5pt"/>
            <v:group id="_x0000_s6208" style="position:absolute;left:2538;top:7758;width:404;height:321;rotation:90;flip:x" coordorigin="1780,8026" coordsize="404,321">
              <o:lock v:ext="edit" aspectratio="t"/>
              <v:group id="_x0000_s6209" style="position:absolute;left:1955;top:8119;width:321;height:136;rotation:90;flip:x" coordorigin="2475,-970" coordsize="276,118">
                <o:lock v:ext="edit" aspectratio="t"/>
                <v:line id="_x0000_s621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621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621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621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621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621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6216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6217" style="position:absolute;left:1780;top:8130;width:113;height:113;rotation:90;flip:x" strokeweight="1.5pt">
                <v:fill color2="black"/>
                <o:lock v:ext="edit" aspectratio="t"/>
              </v:oval>
              <v:oval id="_x0000_s6218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6219" type="#_x0000_t75" style="position:absolute;left:3178;top:7725;width:308;height:274">
              <v:imagedata r:id="rId64" o:title=""/>
              <o:lock v:ext="edit" aspectratio="f"/>
            </v:shape>
            <v:shape id="_x0000_s6220" type="#_x0000_t75" style="position:absolute;left:2438;top:7721;width:308;height:251">
              <v:imagedata r:id="rId98" o:title=""/>
              <o:lock v:ext="edit" aspectratio="f"/>
            </v:shape>
            <v:line id="_x0000_s6221" style="position:absolute;rotation:180;flip:y" from="2347,7264" to="2348,7719" strokecolor="blue" strokeweight="2pt">
              <v:stroke startarrowwidth="narrow" startarrowlength="long" endarrow="classic" endarrowlength="long"/>
              <o:lock v:ext="edit" aspectratio="t"/>
            </v:line>
            <v:shape id="_x0000_s6222" type="#_x0000_t75" style="position:absolute;left:1914;top:7721;width:308;height:251">
              <v:imagedata r:id="rId97" o:title=""/>
              <o:lock v:ext="edit" aspectratio="f"/>
            </v:shape>
            <v:shape id="_x0000_s6223" type="#_x0000_t75" style="position:absolute;left:2477;top:7174;width:586;height:374">
              <v:imagedata r:id="rId164" o:title=""/>
              <o:lock v:ext="edit" aspectratio="f"/>
            </v:shape>
            <v:shape id="_x0000_s6224" type="#_x0000_t75" style="position:absolute;left:4061;top:7707;width:336;height:251">
              <v:imagedata r:id="rId99" o:title=""/>
              <o:lock v:ext="edit" aspectratio="f"/>
            </v:shape>
            <v:group id="_x0000_s6225" style="position:absolute;left:4176;top:7764;width:404;height:321;rotation:90;flip:x" coordorigin="1780,8026" coordsize="404,321">
              <o:lock v:ext="edit" aspectratio="t"/>
              <v:group id="_x0000_s6226" style="position:absolute;left:1955;top:8119;width:321;height:136;rotation:90;flip:x" coordorigin="2475,-970" coordsize="276,118">
                <o:lock v:ext="edit" aspectratio="t"/>
                <v:line id="_x0000_s622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622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622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623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623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623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6233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6234" style="position:absolute;left:1780;top:8130;width:113;height:113;rotation:90;flip:x" strokeweight="1.5pt">
                <v:fill color2="black"/>
                <o:lock v:ext="edit" aspectratio="t"/>
              </v:oval>
              <v:oval id="_x0000_s6235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6236" style="position:absolute;left:2001;top:8338;width:3136;height:308" coordorigin="6145,6324" coordsize="3507,308">
              <v:line id="_x0000_s6237" style="position:absolute;rotation:90" from="6586,6029" to="6586,6910" strokeweight="1pt">
                <v:stroke startarrow="classic" startarrowwidth="narrow" startarrowlength="long" endarrow="classic" endarrowwidth="narrow" endarrowlength="long"/>
              </v:line>
              <v:line id="_x0000_s6238" style="position:absolute" from="6145,6331" to="6145,6631" strokeweight="1pt">
                <v:stroke startarrowwidth="narrow" startarrowlength="short" endarrowwidth="narrow" endarrowlength="short"/>
              </v:line>
              <v:line id="_x0000_s6239" style="position:absolute;rotation:90" from="7458,6031" to="7458,6912" strokeweight="1pt">
                <v:stroke startarrow="classic" startarrowwidth="narrow" startarrowlength="long" endarrow="classic" endarrowwidth="narrow" endarrowlength="long"/>
              </v:line>
              <v:line id="_x0000_s6240" style="position:absolute" from="7021,6324" to="7021,6624" strokeweight="1pt">
                <v:stroke startarrowwidth="narrow" startarrowlength="short" endarrowwidth="narrow" endarrowlength="short"/>
              </v:line>
              <v:line id="_x0000_s6241" style="position:absolute" from="7897,6330" to="7897,6630" strokeweight="1pt">
                <v:stroke startarrowwidth="narrow" startarrowlength="short" endarrowwidth="narrow" endarrowlength="short"/>
              </v:line>
              <v:line id="_x0000_s6242" style="position:absolute;rotation:90" from="8340,6031" to="8340,6912" strokeweight="1pt">
                <v:stroke startarrow="classic" startarrowwidth="narrow" startarrowlength="long" endarrow="classic" endarrowwidth="narrow" endarrowlength="long"/>
              </v:line>
              <v:line id="_x0000_s6243" style="position:absolute;rotation:90" from="9212,6033" to="9212,6914" strokeweight="1pt">
                <v:stroke startarrow="classic" startarrowwidth="narrow" startarrowlength="long" endarrow="classic" endarrowwidth="narrow" endarrowlength="long"/>
              </v:line>
              <v:line id="_x0000_s6244" style="position:absolute" from="8775,6326" to="8775,6626" strokeweight="1pt">
                <v:stroke startarrowwidth="narrow" startarrowlength="short" endarrowwidth="narrow" endarrowlength="short"/>
              </v:line>
              <v:line id="_x0000_s6245" style="position:absolute" from="9651,6332" to="9651,6632" strokeweight="1pt">
                <v:stroke startarrowwidth="narrow" startarrowlength="short" endarrowwidth="narrow" endarrowlength="short"/>
              </v:line>
            </v:group>
            <v:group id="_x0000_s6246" style="position:absolute;left:3353;top:7588;width:327;height:212;rotation:-90" coordorigin="7024,8255" coordsize="434,372">
              <v:line id="_x0000_s6247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6248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6249" style="position:absolute;left:7086;top:8497;width:117;height:120;rotation:-180" strokeweight="1.5pt">
                <v:fill color2="black"/>
              </v:oval>
              <v:oval id="_x0000_s6250" style="position:absolute;left:7085;top:8255;width:117;height:120;rotation:-180" strokeweight="1.5pt">
                <v:fill color2="black"/>
              </v:oval>
              <v:oval id="_x0000_s6251" style="position:absolute;left:7284;top:8497;width:117;height:120;rotation:-180" strokeweight="1.5pt">
                <v:fill color2="black"/>
              </v:oval>
              <v:oval id="_x0000_s6252" style="position:absolute;left:7281;top:8256;width:117;height:120;rotation:-180" strokeweight="1.5pt">
                <v:fill color2="black"/>
              </v:oval>
              <v:line id="_x0000_s6253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6254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6255" style="position:absolute" from="3614,7701" to="5097,7702" strokeweight="1.5pt"/>
            <v:shape id="_x0000_s6256" type="#_x0000_t75" style="position:absolute;left:4655;top:8203;width:173;height:281" o:preferrelative="f">
              <v:imagedata r:id="rId29" o:title=""/>
              <o:lock v:ext="edit" aspectratio="f"/>
            </v:shape>
            <v:shape id="_x0000_s6257" type="#_x0000_t75" style="position:absolute;left:4939;top:7697;width:308;height:251">
              <v:imagedata r:id="rId165" o:title=""/>
              <o:lock v:ext="edit" aspectratio="f"/>
            </v:shape>
            <v:group id="_x0000_s6258" style="position:absolute;left:1604;top:7495;width:321;height:400;rotation:-90;flip:x" coordorigin="2772,8730" coordsize="321,400">
              <o:lock v:ext="edit" aspectratio="t"/>
              <v:group id="_x0000_s6259" style="position:absolute;left:2772;top:8994;width:321;height:136" coordorigin="2475,-970" coordsize="276,118">
                <o:lock v:ext="edit" aspectratio="t"/>
                <v:line id="_x0000_s626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626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626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626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626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626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6266" style="position:absolute;left:2831;top:8740;width:85;height:290" coordorigin="3260,8728" coordsize="85,290">
                <o:lock v:ext="edit" aspectratio="t"/>
                <v:line id="_x0000_s6267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6268" style="position:absolute;left:3260;top:8728;width:85;height:85" strokeweight="1.5pt">
                  <v:fill color2="black"/>
                  <o:lock v:ext="edit" aspectratio="t"/>
                </v:oval>
                <v:oval id="_x0000_s6269" style="position:absolute;left:3260;top:8933;width:85;height:85" strokeweight="1.5pt">
                  <v:fill color2="black"/>
                  <o:lock v:ext="edit" aspectratio="t"/>
                </v:oval>
              </v:group>
              <v:group id="_x0000_s6270" style="position:absolute;left:2957;top:8740;width:85;height:290" coordorigin="3260,8728" coordsize="85,290">
                <o:lock v:ext="edit" aspectratio="t"/>
                <v:line id="_x0000_s627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6272" style="position:absolute;left:3260;top:8728;width:85;height:85" strokeweight="1.5pt">
                  <v:fill color2="black"/>
                  <o:lock v:ext="edit" aspectratio="t"/>
                </v:oval>
                <v:oval id="_x0000_s6273" style="position:absolute;left:3260;top:8933;width:85;height:85" strokeweight="1.5pt">
                  <v:fill color2="black"/>
                  <o:lock v:ext="edit" aspectratio="t"/>
                </v:oval>
              </v:group>
              <v:line id="_x0000_s6274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</v:group>
          <o:OLEObject Type="Embed" ProgID="Equation.DSMT4" ShapeID="_x0000_s6204" DrawAspect="Content" ObjectID="_1747471143" r:id="rId166"/>
          <o:OLEObject Type="Embed" ProgID="Equation.DSMT4" ShapeID="_x0000_s6205" DrawAspect="Content" ObjectID="_1747471144" r:id="rId167"/>
          <o:OLEObject Type="Embed" ProgID="Equation.DSMT4" ShapeID="_x0000_s6206" DrawAspect="Content" ObjectID="_1747471145" r:id="rId168"/>
          <o:OLEObject Type="Embed" ProgID="Equation.DSMT4" ShapeID="_x0000_s6219" DrawAspect="Content" ObjectID="_1747471146" r:id="rId169"/>
          <o:OLEObject Type="Embed" ProgID="Equation.DSMT4" ShapeID="_x0000_s6220" DrawAspect="Content" ObjectID="_1747471147" r:id="rId170"/>
          <o:OLEObject Type="Embed" ProgID="Equation.DSMT4" ShapeID="_x0000_s6222" DrawAspect="Content" ObjectID="_1747471148" r:id="rId171"/>
          <o:OLEObject Type="Embed" ProgID="Equation.DSMT4" ShapeID="_x0000_s6223" DrawAspect="Content" ObjectID="_1747471149" r:id="rId172"/>
          <o:OLEObject Type="Embed" ProgID="Equation.DSMT4" ShapeID="_x0000_s6224" DrawAspect="Content" ObjectID="_1747471150" r:id="rId173"/>
          <o:OLEObject Type="Embed" ProgID="Equation.DSMT4" ShapeID="_x0000_s6256" DrawAspect="Content" ObjectID="_1747471151" r:id="rId174"/>
          <o:OLEObject Type="Embed" ProgID="Equation.DSMT4" ShapeID="_x0000_s6257" DrawAspect="Content" ObjectID="_1747471152" r:id="rId175"/>
        </w:object>
      </w:r>
    </w:p>
    <w:p w14:paraId="31156D58" w14:textId="3FA1FAEC" w:rsidR="007D21F6" w:rsidRPr="00382803" w:rsidRDefault="007D21F6" w:rsidP="00652074">
      <w:pPr>
        <w:ind w:rightChars="92" w:right="193"/>
        <w:rPr>
          <w:sz w:val="24"/>
        </w:rPr>
      </w:pPr>
    </w:p>
    <w:p w14:paraId="7D7105D2" w14:textId="2CC5E9AA" w:rsidR="007D21F6" w:rsidRPr="00382803" w:rsidRDefault="007D21F6" w:rsidP="00652074">
      <w:pPr>
        <w:ind w:rightChars="92" w:right="193"/>
        <w:rPr>
          <w:sz w:val="24"/>
        </w:rPr>
      </w:pPr>
    </w:p>
    <w:p w14:paraId="3A0460DF" w14:textId="45280EA0" w:rsidR="007D21F6" w:rsidRPr="00382803" w:rsidRDefault="007D21F6" w:rsidP="00652074">
      <w:pPr>
        <w:ind w:rightChars="92" w:right="193"/>
        <w:rPr>
          <w:sz w:val="24"/>
        </w:rPr>
      </w:pPr>
    </w:p>
    <w:p w14:paraId="3F97A58F" w14:textId="2C3CF4C3" w:rsidR="007D21F6" w:rsidRPr="00B52528" w:rsidRDefault="007D21F6" w:rsidP="00652074">
      <w:pPr>
        <w:ind w:rightChars="92" w:right="193"/>
        <w:rPr>
          <w:sz w:val="24"/>
        </w:rPr>
      </w:pPr>
    </w:p>
    <w:bookmarkEnd w:id="4"/>
    <w:p w14:paraId="0C0D236B" w14:textId="1509CE11" w:rsidR="007D21F6" w:rsidRPr="002A0EDC" w:rsidRDefault="007D21F6" w:rsidP="00652074">
      <w:pPr>
        <w:ind w:rightChars="92" w:right="193"/>
        <w:rPr>
          <w:sz w:val="24"/>
        </w:rPr>
      </w:pPr>
    </w:p>
    <w:p w14:paraId="007159CC" w14:textId="1AFC6B22" w:rsidR="007D21F6" w:rsidRPr="00382803" w:rsidRDefault="007D21F6" w:rsidP="00652074">
      <w:pPr>
        <w:ind w:rightChars="92" w:right="193"/>
        <w:rPr>
          <w:sz w:val="24"/>
        </w:rPr>
      </w:pPr>
    </w:p>
    <w:p w14:paraId="56F52555" w14:textId="2C1DBE72" w:rsidR="007D21F6" w:rsidRPr="00382803" w:rsidRDefault="007D21F6" w:rsidP="00652074">
      <w:pPr>
        <w:ind w:rightChars="92" w:right="193"/>
        <w:rPr>
          <w:sz w:val="24"/>
        </w:rPr>
      </w:pPr>
    </w:p>
    <w:p w14:paraId="79420104" w14:textId="0657CFB7" w:rsidR="001722F0" w:rsidRPr="00382803" w:rsidRDefault="001722F0" w:rsidP="00652074">
      <w:pPr>
        <w:ind w:rightChars="92" w:right="193"/>
        <w:rPr>
          <w:sz w:val="24"/>
        </w:rPr>
      </w:pPr>
    </w:p>
    <w:p w14:paraId="21FD811F" w14:textId="154F5835" w:rsidR="001722F0" w:rsidRPr="00382803" w:rsidRDefault="001722F0" w:rsidP="00652074">
      <w:pPr>
        <w:ind w:rightChars="92" w:right="193"/>
        <w:rPr>
          <w:sz w:val="24"/>
        </w:rPr>
      </w:pPr>
    </w:p>
    <w:p w14:paraId="1FF7A9D8" w14:textId="370D9785" w:rsidR="001722F0" w:rsidRPr="00382803" w:rsidRDefault="001722F0" w:rsidP="00652074">
      <w:pPr>
        <w:ind w:rightChars="92" w:right="193"/>
        <w:rPr>
          <w:sz w:val="24"/>
        </w:rPr>
      </w:pPr>
    </w:p>
    <w:p w14:paraId="369C0D91" w14:textId="6DA7A21E" w:rsidR="001722F0" w:rsidRPr="00382803" w:rsidRDefault="001722F0" w:rsidP="00652074">
      <w:pPr>
        <w:ind w:rightChars="92" w:right="193"/>
        <w:rPr>
          <w:sz w:val="24"/>
        </w:rPr>
      </w:pPr>
    </w:p>
    <w:p w14:paraId="5E5DB9F0" w14:textId="7CD9AA12" w:rsidR="001722F0" w:rsidRPr="00382803" w:rsidRDefault="001722F0" w:rsidP="00652074">
      <w:pPr>
        <w:ind w:rightChars="92" w:right="193"/>
        <w:rPr>
          <w:sz w:val="24"/>
        </w:rPr>
      </w:pPr>
    </w:p>
    <w:p w14:paraId="0EAFA18A" w14:textId="0F3440CD" w:rsidR="001722F0" w:rsidRPr="00382803" w:rsidRDefault="001722F0" w:rsidP="00652074">
      <w:pPr>
        <w:ind w:rightChars="92" w:right="193"/>
        <w:rPr>
          <w:sz w:val="24"/>
        </w:rPr>
      </w:pPr>
    </w:p>
    <w:p w14:paraId="21DA143E" w14:textId="464764FE" w:rsidR="007D21F6" w:rsidRPr="00382803" w:rsidRDefault="007D21F6" w:rsidP="00652074">
      <w:pPr>
        <w:ind w:rightChars="92" w:right="193"/>
        <w:rPr>
          <w:sz w:val="24"/>
        </w:rPr>
      </w:pPr>
    </w:p>
    <w:p w14:paraId="3BFA2F47" w14:textId="07F489D1" w:rsidR="007D21F6" w:rsidRPr="00382803" w:rsidRDefault="007D21F6" w:rsidP="00652074">
      <w:pPr>
        <w:ind w:rightChars="92" w:right="193"/>
        <w:rPr>
          <w:sz w:val="24"/>
        </w:rPr>
      </w:pPr>
    </w:p>
    <w:p w14:paraId="4B57D44B" w14:textId="03781206" w:rsidR="007D21F6" w:rsidRPr="00382803" w:rsidRDefault="007D21F6" w:rsidP="00652074">
      <w:pPr>
        <w:ind w:rightChars="92" w:right="193"/>
        <w:rPr>
          <w:sz w:val="24"/>
        </w:rPr>
      </w:pPr>
    </w:p>
    <w:bookmarkEnd w:id="3"/>
    <w:p w14:paraId="30581C50" w14:textId="77777777" w:rsidR="007D21F6" w:rsidRPr="00382803" w:rsidRDefault="007D21F6" w:rsidP="00652074">
      <w:pPr>
        <w:ind w:rightChars="92" w:right="193"/>
        <w:rPr>
          <w:sz w:val="24"/>
        </w:rPr>
      </w:pPr>
    </w:p>
    <w:sectPr w:rsidR="007D21F6" w:rsidRPr="00382803" w:rsidSect="00A57EED">
      <w:footerReference w:type="even" r:id="rId176"/>
      <w:footerReference w:type="default" r:id="rId177"/>
      <w:pgSz w:w="10433" w:h="14742"/>
      <w:pgMar w:top="567" w:right="567" w:bottom="56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C14A92" w14:textId="77777777" w:rsidR="00B340B9" w:rsidRDefault="00B340B9">
      <w:r>
        <w:separator/>
      </w:r>
    </w:p>
  </w:endnote>
  <w:endnote w:type="continuationSeparator" w:id="0">
    <w:p w14:paraId="1C663C99" w14:textId="77777777" w:rsidR="00B340B9" w:rsidRDefault="00B340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092AAB" w14:textId="77777777" w:rsidR="00065934" w:rsidRDefault="00065934" w:rsidP="00A921B4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21B6CED8" w14:textId="77777777" w:rsidR="00065934" w:rsidRDefault="00065934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ECFB78" w14:textId="77777777" w:rsidR="00065934" w:rsidRDefault="00065934" w:rsidP="00715E04">
    <w:pPr>
      <w:pStyle w:val="a5"/>
      <w:jc w:val="center"/>
    </w:pPr>
    <w:r>
      <w:rPr>
        <w:rFonts w:hint="eastAsia"/>
      </w:rPr>
      <w:t>（结构力学</w:t>
    </w:r>
    <w:r>
      <w:t>72</w:t>
    </w:r>
    <w:r>
      <w:rPr>
        <w:rFonts w:hint="eastAsia"/>
      </w:rPr>
      <w:t>学时</w:t>
    </w:r>
    <w:r>
      <w:t>-A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Pr="001404BB">
      <w:rPr>
        <w:kern w:val="0"/>
        <w:szCs w:val="21"/>
      </w:rPr>
      <w:fldChar w:fldCharType="separate"/>
    </w:r>
    <w:r>
      <w:rPr>
        <w:noProof/>
        <w:kern w:val="0"/>
        <w:szCs w:val="21"/>
      </w:rPr>
      <w:t>2</w:t>
    </w:r>
    <w:r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14:paraId="74780A93" w14:textId="77777777" w:rsidR="00065934" w:rsidRPr="00715E04" w:rsidRDefault="0006593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00E016" w14:textId="77777777" w:rsidR="00B340B9" w:rsidRDefault="00B340B9">
      <w:r>
        <w:separator/>
      </w:r>
    </w:p>
  </w:footnote>
  <w:footnote w:type="continuationSeparator" w:id="0">
    <w:p w14:paraId="6E2207D7" w14:textId="77777777" w:rsidR="00B340B9" w:rsidRDefault="00B340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4D31071"/>
    <w:multiLevelType w:val="hybridMultilevel"/>
    <w:tmpl w:val="E70423CC"/>
    <w:lvl w:ilvl="0" w:tplc="A072D702">
      <w:start w:val="1"/>
      <w:numFmt w:val="ideographEnclosedCircle"/>
      <w:lvlText w:val="%1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2C0C7341"/>
    <w:multiLevelType w:val="hybridMultilevel"/>
    <w:tmpl w:val="D22EC1CE"/>
    <w:lvl w:ilvl="0" w:tplc="3174765A">
      <w:start w:val="1"/>
      <w:numFmt w:val="ideographEnclosedCircle"/>
      <w:lvlText w:val="%1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 w15:restartNumberingAfterBreak="0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cs="Times New Roman" w:hint="eastAsia"/>
      </w:rPr>
    </w:lvl>
  </w:abstractNum>
  <w:abstractNum w:abstractNumId="4" w15:restartNumberingAfterBreak="0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cs="Times New Roman" w:hint="eastAsia"/>
      </w:rPr>
    </w:lvl>
  </w:abstractNum>
  <w:abstractNum w:abstractNumId="5" w15:restartNumberingAfterBreak="0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cs="Times New Roman" w:hint="eastAsia"/>
      </w:rPr>
    </w:lvl>
  </w:abstractNum>
  <w:abstractNum w:abstractNumId="6" w15:restartNumberingAfterBreak="0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  <w:b/>
      </w:rPr>
    </w:lvl>
  </w:abstractNum>
  <w:abstractNum w:abstractNumId="7" w15:restartNumberingAfterBreak="0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cs="Times New Roman" w:hint="eastAsia"/>
      </w:rPr>
    </w:lvl>
  </w:abstractNum>
  <w:num w:numId="1" w16cid:durableId="89813703">
    <w:abstractNumId w:val="4"/>
  </w:num>
  <w:num w:numId="2" w16cid:durableId="461075105">
    <w:abstractNumId w:val="7"/>
  </w:num>
  <w:num w:numId="3" w16cid:durableId="993336026">
    <w:abstractNumId w:val="6"/>
  </w:num>
  <w:num w:numId="4" w16cid:durableId="601571180">
    <w:abstractNumId w:val="5"/>
  </w:num>
  <w:num w:numId="5" w16cid:durableId="146093102">
    <w:abstractNumId w:val="3"/>
  </w:num>
  <w:num w:numId="6" w16cid:durableId="190844305">
    <w:abstractNumId w:val="0"/>
  </w:num>
  <w:num w:numId="7" w16cid:durableId="306979981">
    <w:abstractNumId w:val="1"/>
  </w:num>
  <w:num w:numId="8" w16cid:durableId="196184117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65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36CBC"/>
    <w:rsid w:val="0001418E"/>
    <w:rsid w:val="000178BB"/>
    <w:rsid w:val="000210FF"/>
    <w:rsid w:val="00030D78"/>
    <w:rsid w:val="00032C9A"/>
    <w:rsid w:val="000333C3"/>
    <w:rsid w:val="00040CC2"/>
    <w:rsid w:val="00043AEF"/>
    <w:rsid w:val="00047D72"/>
    <w:rsid w:val="0005159D"/>
    <w:rsid w:val="00055CB5"/>
    <w:rsid w:val="00060F1E"/>
    <w:rsid w:val="000612F3"/>
    <w:rsid w:val="000621A7"/>
    <w:rsid w:val="00065934"/>
    <w:rsid w:val="00065949"/>
    <w:rsid w:val="00070A8A"/>
    <w:rsid w:val="0007244A"/>
    <w:rsid w:val="00072F1F"/>
    <w:rsid w:val="00073CD6"/>
    <w:rsid w:val="00077E05"/>
    <w:rsid w:val="00090249"/>
    <w:rsid w:val="00092919"/>
    <w:rsid w:val="000A4910"/>
    <w:rsid w:val="000B3FBE"/>
    <w:rsid w:val="000B4270"/>
    <w:rsid w:val="000C0EC3"/>
    <w:rsid w:val="000C25BC"/>
    <w:rsid w:val="000C30C2"/>
    <w:rsid w:val="000C427C"/>
    <w:rsid w:val="000C6C53"/>
    <w:rsid w:val="000E53B9"/>
    <w:rsid w:val="000F2080"/>
    <w:rsid w:val="000F33FE"/>
    <w:rsid w:val="00102F7A"/>
    <w:rsid w:val="00103AE4"/>
    <w:rsid w:val="001051EC"/>
    <w:rsid w:val="00107220"/>
    <w:rsid w:val="00117C71"/>
    <w:rsid w:val="0012101B"/>
    <w:rsid w:val="0012137C"/>
    <w:rsid w:val="00123034"/>
    <w:rsid w:val="0012340B"/>
    <w:rsid w:val="00127F74"/>
    <w:rsid w:val="0013029D"/>
    <w:rsid w:val="00131506"/>
    <w:rsid w:val="00136D2A"/>
    <w:rsid w:val="001404BB"/>
    <w:rsid w:val="00140F4F"/>
    <w:rsid w:val="0014707A"/>
    <w:rsid w:val="001479FD"/>
    <w:rsid w:val="00151F74"/>
    <w:rsid w:val="00152EFB"/>
    <w:rsid w:val="001530F6"/>
    <w:rsid w:val="00155A95"/>
    <w:rsid w:val="00165328"/>
    <w:rsid w:val="00165FDE"/>
    <w:rsid w:val="001722F0"/>
    <w:rsid w:val="00173A57"/>
    <w:rsid w:val="00174A49"/>
    <w:rsid w:val="00184C46"/>
    <w:rsid w:val="0019055E"/>
    <w:rsid w:val="00190D3E"/>
    <w:rsid w:val="001947CD"/>
    <w:rsid w:val="001A2A1F"/>
    <w:rsid w:val="001A771F"/>
    <w:rsid w:val="001B295F"/>
    <w:rsid w:val="001B2D67"/>
    <w:rsid w:val="001C2F0F"/>
    <w:rsid w:val="001C6462"/>
    <w:rsid w:val="001D510F"/>
    <w:rsid w:val="001D5E0F"/>
    <w:rsid w:val="001D7A4F"/>
    <w:rsid w:val="001E1AB6"/>
    <w:rsid w:val="001E2AE8"/>
    <w:rsid w:val="001E5058"/>
    <w:rsid w:val="001E54FD"/>
    <w:rsid w:val="001F3E32"/>
    <w:rsid w:val="002028E5"/>
    <w:rsid w:val="00203391"/>
    <w:rsid w:val="00203531"/>
    <w:rsid w:val="00204DEA"/>
    <w:rsid w:val="00207913"/>
    <w:rsid w:val="00207B39"/>
    <w:rsid w:val="00220CC8"/>
    <w:rsid w:val="0022106A"/>
    <w:rsid w:val="00226B56"/>
    <w:rsid w:val="0023009B"/>
    <w:rsid w:val="0023278D"/>
    <w:rsid w:val="0023767D"/>
    <w:rsid w:val="002456BE"/>
    <w:rsid w:val="00245E50"/>
    <w:rsid w:val="0025005A"/>
    <w:rsid w:val="00251E7E"/>
    <w:rsid w:val="00256AF5"/>
    <w:rsid w:val="00257277"/>
    <w:rsid w:val="0026088B"/>
    <w:rsid w:val="00261B0A"/>
    <w:rsid w:val="0026227A"/>
    <w:rsid w:val="00265BD3"/>
    <w:rsid w:val="00275A51"/>
    <w:rsid w:val="002772C2"/>
    <w:rsid w:val="00277511"/>
    <w:rsid w:val="0028277C"/>
    <w:rsid w:val="0029002B"/>
    <w:rsid w:val="00295433"/>
    <w:rsid w:val="002A0EDC"/>
    <w:rsid w:val="002A498D"/>
    <w:rsid w:val="002A4BE9"/>
    <w:rsid w:val="002A4E38"/>
    <w:rsid w:val="002A6E48"/>
    <w:rsid w:val="002B2A4A"/>
    <w:rsid w:val="002B63CF"/>
    <w:rsid w:val="002B65AE"/>
    <w:rsid w:val="002C04A3"/>
    <w:rsid w:val="002C07FC"/>
    <w:rsid w:val="002C17CE"/>
    <w:rsid w:val="002D1D3D"/>
    <w:rsid w:val="002D5F09"/>
    <w:rsid w:val="002E10A9"/>
    <w:rsid w:val="002E1872"/>
    <w:rsid w:val="002E2884"/>
    <w:rsid w:val="002E2A8C"/>
    <w:rsid w:val="002E7219"/>
    <w:rsid w:val="002F148B"/>
    <w:rsid w:val="002F37BD"/>
    <w:rsid w:val="002F5F00"/>
    <w:rsid w:val="002F7354"/>
    <w:rsid w:val="00312DB4"/>
    <w:rsid w:val="00314E85"/>
    <w:rsid w:val="00322869"/>
    <w:rsid w:val="00322FB5"/>
    <w:rsid w:val="003235E3"/>
    <w:rsid w:val="00324A8F"/>
    <w:rsid w:val="00332B06"/>
    <w:rsid w:val="00333984"/>
    <w:rsid w:val="00333A99"/>
    <w:rsid w:val="00337A2D"/>
    <w:rsid w:val="0034329E"/>
    <w:rsid w:val="00343CA8"/>
    <w:rsid w:val="00351BEF"/>
    <w:rsid w:val="00355A7C"/>
    <w:rsid w:val="00360D58"/>
    <w:rsid w:val="0036273B"/>
    <w:rsid w:val="00370263"/>
    <w:rsid w:val="00382803"/>
    <w:rsid w:val="003904DC"/>
    <w:rsid w:val="0039685C"/>
    <w:rsid w:val="00396D78"/>
    <w:rsid w:val="003A04F6"/>
    <w:rsid w:val="003A41FC"/>
    <w:rsid w:val="003A4F7A"/>
    <w:rsid w:val="003A5BF2"/>
    <w:rsid w:val="003A5E4D"/>
    <w:rsid w:val="003B764F"/>
    <w:rsid w:val="003C1469"/>
    <w:rsid w:val="003C1709"/>
    <w:rsid w:val="003C33A6"/>
    <w:rsid w:val="003C4679"/>
    <w:rsid w:val="003C5617"/>
    <w:rsid w:val="003C5648"/>
    <w:rsid w:val="003D0854"/>
    <w:rsid w:val="003D0892"/>
    <w:rsid w:val="003D1C58"/>
    <w:rsid w:val="003D26E4"/>
    <w:rsid w:val="003D36F8"/>
    <w:rsid w:val="003D60BC"/>
    <w:rsid w:val="003E23F3"/>
    <w:rsid w:val="003E44C4"/>
    <w:rsid w:val="003E7732"/>
    <w:rsid w:val="003F45A6"/>
    <w:rsid w:val="003F4EA3"/>
    <w:rsid w:val="0040109F"/>
    <w:rsid w:val="00401FED"/>
    <w:rsid w:val="00402557"/>
    <w:rsid w:val="00407444"/>
    <w:rsid w:val="00411496"/>
    <w:rsid w:val="00413DCF"/>
    <w:rsid w:val="00416868"/>
    <w:rsid w:val="0041799B"/>
    <w:rsid w:val="00420276"/>
    <w:rsid w:val="00424ED9"/>
    <w:rsid w:val="004317A6"/>
    <w:rsid w:val="00453E97"/>
    <w:rsid w:val="004576CB"/>
    <w:rsid w:val="004670EA"/>
    <w:rsid w:val="00480FA0"/>
    <w:rsid w:val="00481C90"/>
    <w:rsid w:val="004827A6"/>
    <w:rsid w:val="004830B6"/>
    <w:rsid w:val="00485BEB"/>
    <w:rsid w:val="00487051"/>
    <w:rsid w:val="0049048B"/>
    <w:rsid w:val="00490A37"/>
    <w:rsid w:val="004945FD"/>
    <w:rsid w:val="00496450"/>
    <w:rsid w:val="00497C74"/>
    <w:rsid w:val="004A15D8"/>
    <w:rsid w:val="004A3935"/>
    <w:rsid w:val="004A5196"/>
    <w:rsid w:val="004A5406"/>
    <w:rsid w:val="004A6904"/>
    <w:rsid w:val="004B031C"/>
    <w:rsid w:val="004B4237"/>
    <w:rsid w:val="004B7074"/>
    <w:rsid w:val="004B73C2"/>
    <w:rsid w:val="004B7BCE"/>
    <w:rsid w:val="004C2189"/>
    <w:rsid w:val="004D0B40"/>
    <w:rsid w:val="004E13AF"/>
    <w:rsid w:val="004E422E"/>
    <w:rsid w:val="004E4E74"/>
    <w:rsid w:val="004F0BD7"/>
    <w:rsid w:val="004F2476"/>
    <w:rsid w:val="004F4D65"/>
    <w:rsid w:val="00500FC6"/>
    <w:rsid w:val="00501BB0"/>
    <w:rsid w:val="00514547"/>
    <w:rsid w:val="00516B92"/>
    <w:rsid w:val="00516D12"/>
    <w:rsid w:val="00533BB9"/>
    <w:rsid w:val="0054242D"/>
    <w:rsid w:val="00544891"/>
    <w:rsid w:val="00546B56"/>
    <w:rsid w:val="00547B80"/>
    <w:rsid w:val="00550C37"/>
    <w:rsid w:val="0056268F"/>
    <w:rsid w:val="0056688F"/>
    <w:rsid w:val="005806A2"/>
    <w:rsid w:val="00581849"/>
    <w:rsid w:val="00586CB4"/>
    <w:rsid w:val="00594C3D"/>
    <w:rsid w:val="00595477"/>
    <w:rsid w:val="005A055F"/>
    <w:rsid w:val="005A2DBB"/>
    <w:rsid w:val="005A4ABA"/>
    <w:rsid w:val="005A7754"/>
    <w:rsid w:val="005B17A0"/>
    <w:rsid w:val="005B31CB"/>
    <w:rsid w:val="005B4864"/>
    <w:rsid w:val="005D0DB1"/>
    <w:rsid w:val="005D429C"/>
    <w:rsid w:val="005D6C81"/>
    <w:rsid w:val="005E105F"/>
    <w:rsid w:val="005E2EDF"/>
    <w:rsid w:val="005E31CD"/>
    <w:rsid w:val="005E3739"/>
    <w:rsid w:val="005E50D7"/>
    <w:rsid w:val="005F1361"/>
    <w:rsid w:val="005F15FF"/>
    <w:rsid w:val="005F3470"/>
    <w:rsid w:val="0060014B"/>
    <w:rsid w:val="006042DD"/>
    <w:rsid w:val="0060512D"/>
    <w:rsid w:val="006060BD"/>
    <w:rsid w:val="00607B4E"/>
    <w:rsid w:val="006104D4"/>
    <w:rsid w:val="00610929"/>
    <w:rsid w:val="006217E0"/>
    <w:rsid w:val="00622E5A"/>
    <w:rsid w:val="00623616"/>
    <w:rsid w:val="00630C6C"/>
    <w:rsid w:val="00632FA1"/>
    <w:rsid w:val="00636CBC"/>
    <w:rsid w:val="0064403A"/>
    <w:rsid w:val="00646E08"/>
    <w:rsid w:val="00652074"/>
    <w:rsid w:val="006539AA"/>
    <w:rsid w:val="00656983"/>
    <w:rsid w:val="00661B99"/>
    <w:rsid w:val="006655D1"/>
    <w:rsid w:val="00670C6F"/>
    <w:rsid w:val="00680C54"/>
    <w:rsid w:val="00685981"/>
    <w:rsid w:val="00685CCB"/>
    <w:rsid w:val="00694197"/>
    <w:rsid w:val="00695EF4"/>
    <w:rsid w:val="006A2CA5"/>
    <w:rsid w:val="006B07AD"/>
    <w:rsid w:val="006B1BB6"/>
    <w:rsid w:val="006C00F6"/>
    <w:rsid w:val="006C518F"/>
    <w:rsid w:val="006C6258"/>
    <w:rsid w:val="006D3C0E"/>
    <w:rsid w:val="006E5068"/>
    <w:rsid w:val="006F03E9"/>
    <w:rsid w:val="006F0879"/>
    <w:rsid w:val="006F16A8"/>
    <w:rsid w:val="006F2955"/>
    <w:rsid w:val="00700106"/>
    <w:rsid w:val="0070030A"/>
    <w:rsid w:val="00700FCC"/>
    <w:rsid w:val="007044D0"/>
    <w:rsid w:val="00715E04"/>
    <w:rsid w:val="0072486F"/>
    <w:rsid w:val="00733FCD"/>
    <w:rsid w:val="00733FF8"/>
    <w:rsid w:val="00737C07"/>
    <w:rsid w:val="00741D3A"/>
    <w:rsid w:val="0074496B"/>
    <w:rsid w:val="00747C5B"/>
    <w:rsid w:val="00750E74"/>
    <w:rsid w:val="00754D08"/>
    <w:rsid w:val="00755DDB"/>
    <w:rsid w:val="00761AEE"/>
    <w:rsid w:val="007623B8"/>
    <w:rsid w:val="007632D3"/>
    <w:rsid w:val="00764143"/>
    <w:rsid w:val="00773447"/>
    <w:rsid w:val="00787720"/>
    <w:rsid w:val="00790D8B"/>
    <w:rsid w:val="007952A0"/>
    <w:rsid w:val="007A0499"/>
    <w:rsid w:val="007A5B53"/>
    <w:rsid w:val="007B2B22"/>
    <w:rsid w:val="007B489A"/>
    <w:rsid w:val="007B4F0A"/>
    <w:rsid w:val="007C23BD"/>
    <w:rsid w:val="007C7FCE"/>
    <w:rsid w:val="007D1699"/>
    <w:rsid w:val="007D21F6"/>
    <w:rsid w:val="007D31C5"/>
    <w:rsid w:val="007D76F6"/>
    <w:rsid w:val="007E18FD"/>
    <w:rsid w:val="007E37A6"/>
    <w:rsid w:val="007E4817"/>
    <w:rsid w:val="007E4856"/>
    <w:rsid w:val="007E5B8A"/>
    <w:rsid w:val="007E650F"/>
    <w:rsid w:val="007F3F91"/>
    <w:rsid w:val="007F7876"/>
    <w:rsid w:val="008179BA"/>
    <w:rsid w:val="00821363"/>
    <w:rsid w:val="00821D50"/>
    <w:rsid w:val="008225D1"/>
    <w:rsid w:val="00826794"/>
    <w:rsid w:val="00833C40"/>
    <w:rsid w:val="00833DFD"/>
    <w:rsid w:val="00850BD2"/>
    <w:rsid w:val="0085225C"/>
    <w:rsid w:val="00853580"/>
    <w:rsid w:val="00853934"/>
    <w:rsid w:val="00855715"/>
    <w:rsid w:val="00862F67"/>
    <w:rsid w:val="00865B6B"/>
    <w:rsid w:val="00866870"/>
    <w:rsid w:val="008671EE"/>
    <w:rsid w:val="008713A8"/>
    <w:rsid w:val="0087140B"/>
    <w:rsid w:val="0087144E"/>
    <w:rsid w:val="00873A3E"/>
    <w:rsid w:val="0087624A"/>
    <w:rsid w:val="0087662C"/>
    <w:rsid w:val="008820EE"/>
    <w:rsid w:val="00887410"/>
    <w:rsid w:val="00887441"/>
    <w:rsid w:val="008A29B9"/>
    <w:rsid w:val="008A67A4"/>
    <w:rsid w:val="008B0B44"/>
    <w:rsid w:val="008B1C54"/>
    <w:rsid w:val="008C17F6"/>
    <w:rsid w:val="008C7305"/>
    <w:rsid w:val="008D27BD"/>
    <w:rsid w:val="008D3D39"/>
    <w:rsid w:val="008E7A87"/>
    <w:rsid w:val="008F082D"/>
    <w:rsid w:val="008F3465"/>
    <w:rsid w:val="0090083A"/>
    <w:rsid w:val="0090395C"/>
    <w:rsid w:val="009072FF"/>
    <w:rsid w:val="00914B59"/>
    <w:rsid w:val="00916C58"/>
    <w:rsid w:val="00917FDC"/>
    <w:rsid w:val="009215A8"/>
    <w:rsid w:val="009274CC"/>
    <w:rsid w:val="00934381"/>
    <w:rsid w:val="009400EF"/>
    <w:rsid w:val="0094199E"/>
    <w:rsid w:val="00943343"/>
    <w:rsid w:val="00944DA8"/>
    <w:rsid w:val="0095188A"/>
    <w:rsid w:val="00955E18"/>
    <w:rsid w:val="00960B79"/>
    <w:rsid w:val="00963670"/>
    <w:rsid w:val="009639D9"/>
    <w:rsid w:val="00976BAD"/>
    <w:rsid w:val="00980967"/>
    <w:rsid w:val="009818A8"/>
    <w:rsid w:val="0099096F"/>
    <w:rsid w:val="00996E6D"/>
    <w:rsid w:val="009A3E5F"/>
    <w:rsid w:val="009A767C"/>
    <w:rsid w:val="009B06AD"/>
    <w:rsid w:val="009B2CE1"/>
    <w:rsid w:val="009B5252"/>
    <w:rsid w:val="009B642F"/>
    <w:rsid w:val="009C0ED2"/>
    <w:rsid w:val="009C294C"/>
    <w:rsid w:val="009C4917"/>
    <w:rsid w:val="009C4930"/>
    <w:rsid w:val="009C5F8B"/>
    <w:rsid w:val="009D4CAD"/>
    <w:rsid w:val="009D55A8"/>
    <w:rsid w:val="009D77D1"/>
    <w:rsid w:val="009E0C86"/>
    <w:rsid w:val="009E11FD"/>
    <w:rsid w:val="009E6680"/>
    <w:rsid w:val="009F36C7"/>
    <w:rsid w:val="009F4100"/>
    <w:rsid w:val="00A00E5A"/>
    <w:rsid w:val="00A02CDD"/>
    <w:rsid w:val="00A07EFE"/>
    <w:rsid w:val="00A24316"/>
    <w:rsid w:val="00A34B4E"/>
    <w:rsid w:val="00A34E5D"/>
    <w:rsid w:val="00A4080E"/>
    <w:rsid w:val="00A40A37"/>
    <w:rsid w:val="00A41337"/>
    <w:rsid w:val="00A507F7"/>
    <w:rsid w:val="00A515BD"/>
    <w:rsid w:val="00A5207E"/>
    <w:rsid w:val="00A57EED"/>
    <w:rsid w:val="00A605F9"/>
    <w:rsid w:val="00A6134C"/>
    <w:rsid w:val="00A659F5"/>
    <w:rsid w:val="00A70150"/>
    <w:rsid w:val="00A76E98"/>
    <w:rsid w:val="00A86524"/>
    <w:rsid w:val="00A86E7F"/>
    <w:rsid w:val="00A921B4"/>
    <w:rsid w:val="00A93F7F"/>
    <w:rsid w:val="00A96E3E"/>
    <w:rsid w:val="00AA0312"/>
    <w:rsid w:val="00AA051E"/>
    <w:rsid w:val="00AA4043"/>
    <w:rsid w:val="00AA412F"/>
    <w:rsid w:val="00AA546E"/>
    <w:rsid w:val="00AB2473"/>
    <w:rsid w:val="00AB3CF7"/>
    <w:rsid w:val="00AB5206"/>
    <w:rsid w:val="00AB733D"/>
    <w:rsid w:val="00AC7369"/>
    <w:rsid w:val="00AD3818"/>
    <w:rsid w:val="00AD6789"/>
    <w:rsid w:val="00AE4249"/>
    <w:rsid w:val="00AE4EE8"/>
    <w:rsid w:val="00AE5CC4"/>
    <w:rsid w:val="00AF1AB4"/>
    <w:rsid w:val="00AF3078"/>
    <w:rsid w:val="00AF6D1F"/>
    <w:rsid w:val="00AF70AA"/>
    <w:rsid w:val="00AF76AE"/>
    <w:rsid w:val="00B019E9"/>
    <w:rsid w:val="00B06365"/>
    <w:rsid w:val="00B06679"/>
    <w:rsid w:val="00B11426"/>
    <w:rsid w:val="00B1209C"/>
    <w:rsid w:val="00B17154"/>
    <w:rsid w:val="00B23A3A"/>
    <w:rsid w:val="00B340AC"/>
    <w:rsid w:val="00B340B9"/>
    <w:rsid w:val="00B356A5"/>
    <w:rsid w:val="00B378F6"/>
    <w:rsid w:val="00B44F41"/>
    <w:rsid w:val="00B46B0F"/>
    <w:rsid w:val="00B46F57"/>
    <w:rsid w:val="00B471BC"/>
    <w:rsid w:val="00B52528"/>
    <w:rsid w:val="00B57264"/>
    <w:rsid w:val="00B649BC"/>
    <w:rsid w:val="00B66E3C"/>
    <w:rsid w:val="00B67822"/>
    <w:rsid w:val="00B67E34"/>
    <w:rsid w:val="00B71718"/>
    <w:rsid w:val="00B7520C"/>
    <w:rsid w:val="00B76F79"/>
    <w:rsid w:val="00B826B8"/>
    <w:rsid w:val="00B842E7"/>
    <w:rsid w:val="00B84A6F"/>
    <w:rsid w:val="00B878CA"/>
    <w:rsid w:val="00B93C53"/>
    <w:rsid w:val="00B94153"/>
    <w:rsid w:val="00B95079"/>
    <w:rsid w:val="00B95DC1"/>
    <w:rsid w:val="00B96C71"/>
    <w:rsid w:val="00BA0CA1"/>
    <w:rsid w:val="00BA0DC6"/>
    <w:rsid w:val="00BA3FE2"/>
    <w:rsid w:val="00BB0481"/>
    <w:rsid w:val="00BB26ED"/>
    <w:rsid w:val="00BB6DE2"/>
    <w:rsid w:val="00BC4CC7"/>
    <w:rsid w:val="00BC5CB3"/>
    <w:rsid w:val="00BD6F42"/>
    <w:rsid w:val="00BE2E60"/>
    <w:rsid w:val="00BE3040"/>
    <w:rsid w:val="00BE65B0"/>
    <w:rsid w:val="00C01BD7"/>
    <w:rsid w:val="00C10108"/>
    <w:rsid w:val="00C10495"/>
    <w:rsid w:val="00C10553"/>
    <w:rsid w:val="00C10BE1"/>
    <w:rsid w:val="00C10FDB"/>
    <w:rsid w:val="00C12609"/>
    <w:rsid w:val="00C14FDB"/>
    <w:rsid w:val="00C14FEA"/>
    <w:rsid w:val="00C15BFD"/>
    <w:rsid w:val="00C2057B"/>
    <w:rsid w:val="00C2362D"/>
    <w:rsid w:val="00C24401"/>
    <w:rsid w:val="00C25A4F"/>
    <w:rsid w:val="00C32D6F"/>
    <w:rsid w:val="00C330EC"/>
    <w:rsid w:val="00C406F3"/>
    <w:rsid w:val="00C40D25"/>
    <w:rsid w:val="00C44FAB"/>
    <w:rsid w:val="00C5579D"/>
    <w:rsid w:val="00C6499D"/>
    <w:rsid w:val="00C6597E"/>
    <w:rsid w:val="00C70527"/>
    <w:rsid w:val="00C70556"/>
    <w:rsid w:val="00C722CA"/>
    <w:rsid w:val="00C72AF4"/>
    <w:rsid w:val="00C7492A"/>
    <w:rsid w:val="00C76242"/>
    <w:rsid w:val="00C77E35"/>
    <w:rsid w:val="00C80926"/>
    <w:rsid w:val="00C82B0E"/>
    <w:rsid w:val="00C84C7A"/>
    <w:rsid w:val="00C86A03"/>
    <w:rsid w:val="00C900E7"/>
    <w:rsid w:val="00C91577"/>
    <w:rsid w:val="00C91C92"/>
    <w:rsid w:val="00C940F5"/>
    <w:rsid w:val="00C94569"/>
    <w:rsid w:val="00CA3D22"/>
    <w:rsid w:val="00CA3EBD"/>
    <w:rsid w:val="00CB18F1"/>
    <w:rsid w:val="00CB6FEC"/>
    <w:rsid w:val="00CC043D"/>
    <w:rsid w:val="00CC7D1E"/>
    <w:rsid w:val="00CD2FBA"/>
    <w:rsid w:val="00CE05E4"/>
    <w:rsid w:val="00CE3F6B"/>
    <w:rsid w:val="00CE55E6"/>
    <w:rsid w:val="00CF0AED"/>
    <w:rsid w:val="00CF19BD"/>
    <w:rsid w:val="00CF5201"/>
    <w:rsid w:val="00CF6C1E"/>
    <w:rsid w:val="00CF7A6A"/>
    <w:rsid w:val="00D00002"/>
    <w:rsid w:val="00D06592"/>
    <w:rsid w:val="00D10C63"/>
    <w:rsid w:val="00D13A4C"/>
    <w:rsid w:val="00D13C80"/>
    <w:rsid w:val="00D16719"/>
    <w:rsid w:val="00D24A05"/>
    <w:rsid w:val="00D26403"/>
    <w:rsid w:val="00D2672D"/>
    <w:rsid w:val="00D2745F"/>
    <w:rsid w:val="00D352C5"/>
    <w:rsid w:val="00D40250"/>
    <w:rsid w:val="00D40429"/>
    <w:rsid w:val="00D40499"/>
    <w:rsid w:val="00D4275B"/>
    <w:rsid w:val="00D456FA"/>
    <w:rsid w:val="00D51AEF"/>
    <w:rsid w:val="00D67866"/>
    <w:rsid w:val="00D7006F"/>
    <w:rsid w:val="00D72CC7"/>
    <w:rsid w:val="00D73DBA"/>
    <w:rsid w:val="00D7413D"/>
    <w:rsid w:val="00D77324"/>
    <w:rsid w:val="00D81BC7"/>
    <w:rsid w:val="00D922E6"/>
    <w:rsid w:val="00DA545E"/>
    <w:rsid w:val="00DB6277"/>
    <w:rsid w:val="00DC0925"/>
    <w:rsid w:val="00DC2470"/>
    <w:rsid w:val="00DC5DF9"/>
    <w:rsid w:val="00DC7F5C"/>
    <w:rsid w:val="00DD5995"/>
    <w:rsid w:val="00DE47EF"/>
    <w:rsid w:val="00DF03A5"/>
    <w:rsid w:val="00DF2330"/>
    <w:rsid w:val="00DF6D08"/>
    <w:rsid w:val="00E05553"/>
    <w:rsid w:val="00E168E9"/>
    <w:rsid w:val="00E16B9E"/>
    <w:rsid w:val="00E21E5B"/>
    <w:rsid w:val="00E33FE9"/>
    <w:rsid w:val="00E34721"/>
    <w:rsid w:val="00E431B8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BB0"/>
    <w:rsid w:val="00E60C74"/>
    <w:rsid w:val="00E62B03"/>
    <w:rsid w:val="00E661C6"/>
    <w:rsid w:val="00E72A32"/>
    <w:rsid w:val="00E83AEE"/>
    <w:rsid w:val="00E85AC1"/>
    <w:rsid w:val="00E8618C"/>
    <w:rsid w:val="00E96D1E"/>
    <w:rsid w:val="00EA041D"/>
    <w:rsid w:val="00EA3306"/>
    <w:rsid w:val="00EA3DC0"/>
    <w:rsid w:val="00EB4888"/>
    <w:rsid w:val="00EB5EC0"/>
    <w:rsid w:val="00EC1116"/>
    <w:rsid w:val="00EC4BCC"/>
    <w:rsid w:val="00EC670F"/>
    <w:rsid w:val="00EC6F47"/>
    <w:rsid w:val="00ED0038"/>
    <w:rsid w:val="00EE019C"/>
    <w:rsid w:val="00EE35EE"/>
    <w:rsid w:val="00EE599B"/>
    <w:rsid w:val="00EE5CF3"/>
    <w:rsid w:val="00EE7996"/>
    <w:rsid w:val="00EF32FB"/>
    <w:rsid w:val="00EF415C"/>
    <w:rsid w:val="00EF41D7"/>
    <w:rsid w:val="00EF605A"/>
    <w:rsid w:val="00EF7EEA"/>
    <w:rsid w:val="00F04070"/>
    <w:rsid w:val="00F07CBE"/>
    <w:rsid w:val="00F13042"/>
    <w:rsid w:val="00F146DC"/>
    <w:rsid w:val="00F26ABB"/>
    <w:rsid w:val="00F2753A"/>
    <w:rsid w:val="00F30B57"/>
    <w:rsid w:val="00F310FE"/>
    <w:rsid w:val="00F34650"/>
    <w:rsid w:val="00F34D64"/>
    <w:rsid w:val="00F3572C"/>
    <w:rsid w:val="00F41339"/>
    <w:rsid w:val="00F53F38"/>
    <w:rsid w:val="00F56465"/>
    <w:rsid w:val="00F73369"/>
    <w:rsid w:val="00F73647"/>
    <w:rsid w:val="00F77840"/>
    <w:rsid w:val="00F87254"/>
    <w:rsid w:val="00F9496C"/>
    <w:rsid w:val="00FA0D4C"/>
    <w:rsid w:val="00FA287E"/>
    <w:rsid w:val="00FA427A"/>
    <w:rsid w:val="00FA4C60"/>
    <w:rsid w:val="00FA58CD"/>
    <w:rsid w:val="00FB011B"/>
    <w:rsid w:val="00FB1808"/>
    <w:rsid w:val="00FB28D7"/>
    <w:rsid w:val="00FC39F8"/>
    <w:rsid w:val="00FC3FB9"/>
    <w:rsid w:val="00FD06D8"/>
    <w:rsid w:val="00FD39C5"/>
    <w:rsid w:val="00FD3CF6"/>
    <w:rsid w:val="00FD53CD"/>
    <w:rsid w:val="00FD6779"/>
    <w:rsid w:val="00FD7778"/>
    <w:rsid w:val="00FE1720"/>
    <w:rsid w:val="00FE5D6C"/>
    <w:rsid w:val="00FF499F"/>
    <w:rsid w:val="00FF6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565"/>
    <o:shapelayout v:ext="edit">
      <o:idmap v:ext="edit" data="2,3,4,5,6"/>
    </o:shapelayout>
  </w:shapeDefaults>
  <w:decimalSymbol w:val="."/>
  <w:listSeparator w:val=","/>
  <w14:docId w14:val="0FF96E37"/>
  <w15:docId w15:val="{04B3C450-AA3C-4820-8EA9-0DE8AB4D0F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9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9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9"/>
    <w:locked/>
    <w:rsid w:val="00826794"/>
    <w:rPr>
      <w:rFonts w:cs="Times New Roman"/>
      <w:b/>
      <w:bCs/>
      <w:kern w:val="44"/>
      <w:sz w:val="44"/>
      <w:szCs w:val="44"/>
    </w:rPr>
  </w:style>
  <w:style w:type="character" w:customStyle="1" w:styleId="20">
    <w:name w:val="标题 2 字符"/>
    <w:link w:val="2"/>
    <w:uiPriority w:val="99"/>
    <w:locked/>
    <w:rsid w:val="00EC1116"/>
    <w:rPr>
      <w:rFonts w:cs="Times New Roman"/>
      <w:i/>
      <w:iCs/>
      <w:kern w:val="2"/>
      <w:sz w:val="24"/>
      <w:szCs w:val="24"/>
    </w:rPr>
  </w:style>
  <w:style w:type="paragraph" w:styleId="a3">
    <w:name w:val="Plain Text"/>
    <w:basedOn w:val="a"/>
    <w:link w:val="a4"/>
    <w:uiPriority w:val="99"/>
    <w:rsid w:val="001530F6"/>
    <w:rPr>
      <w:rFonts w:ascii="宋体" w:hAnsi="Courier New"/>
      <w:szCs w:val="20"/>
    </w:rPr>
  </w:style>
  <w:style w:type="character" w:customStyle="1" w:styleId="a4">
    <w:name w:val="纯文本 字符"/>
    <w:link w:val="a3"/>
    <w:uiPriority w:val="99"/>
    <w:semiHidden/>
    <w:rsid w:val="00231862"/>
    <w:rPr>
      <w:rFonts w:ascii="宋体" w:hAnsi="Courier New" w:cs="Courier New"/>
      <w:szCs w:val="21"/>
    </w:rPr>
  </w:style>
  <w:style w:type="paragraph" w:styleId="a5">
    <w:name w:val="footer"/>
    <w:basedOn w:val="a"/>
    <w:link w:val="a6"/>
    <w:uiPriority w:val="99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semiHidden/>
    <w:rsid w:val="00231862"/>
    <w:rPr>
      <w:sz w:val="18"/>
      <w:szCs w:val="18"/>
    </w:rPr>
  </w:style>
  <w:style w:type="character" w:styleId="a7">
    <w:name w:val="page number"/>
    <w:uiPriority w:val="99"/>
    <w:rsid w:val="00123034"/>
    <w:rPr>
      <w:rFonts w:cs="Times New Roman"/>
    </w:rPr>
  </w:style>
  <w:style w:type="paragraph" w:styleId="a8">
    <w:name w:val="header"/>
    <w:basedOn w:val="a"/>
    <w:link w:val="a9"/>
    <w:uiPriority w:val="99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link w:val="a8"/>
    <w:uiPriority w:val="99"/>
    <w:semiHidden/>
    <w:rsid w:val="00231862"/>
    <w:rPr>
      <w:sz w:val="18"/>
      <w:szCs w:val="18"/>
    </w:rPr>
  </w:style>
  <w:style w:type="paragraph" w:styleId="aa">
    <w:name w:val="Normal Indent"/>
    <w:basedOn w:val="a"/>
    <w:autoRedefine/>
    <w:uiPriority w:val="99"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uiPriority w:val="99"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paragraph" w:styleId="ab">
    <w:name w:val="Balloon Text"/>
    <w:basedOn w:val="a"/>
    <w:link w:val="ac"/>
    <w:uiPriority w:val="99"/>
    <w:rsid w:val="005A055F"/>
    <w:rPr>
      <w:sz w:val="18"/>
      <w:szCs w:val="18"/>
    </w:rPr>
  </w:style>
  <w:style w:type="character" w:customStyle="1" w:styleId="ac">
    <w:name w:val="批注框文本 字符"/>
    <w:link w:val="ab"/>
    <w:uiPriority w:val="99"/>
    <w:locked/>
    <w:rsid w:val="005A055F"/>
    <w:rPr>
      <w:rFonts w:cs="Times New Roman"/>
      <w:kern w:val="2"/>
      <w:sz w:val="18"/>
      <w:szCs w:val="18"/>
    </w:rPr>
  </w:style>
  <w:style w:type="paragraph" w:styleId="ad">
    <w:name w:val="Normal (Web)"/>
    <w:basedOn w:val="a"/>
    <w:uiPriority w:val="99"/>
    <w:rsid w:val="00661B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e">
    <w:name w:val="List Paragraph"/>
    <w:basedOn w:val="a"/>
    <w:uiPriority w:val="99"/>
    <w:qFormat/>
    <w:rsid w:val="0032286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23030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30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30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23030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30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23030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5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828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3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4.wmf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88.bin"/><Relationship Id="rId159" Type="http://schemas.openxmlformats.org/officeDocument/2006/relationships/oleObject" Target="embeddings/oleObject107.bin"/><Relationship Id="rId170" Type="http://schemas.openxmlformats.org/officeDocument/2006/relationships/oleObject" Target="embeddings/oleObject116.bin"/><Relationship Id="rId107" Type="http://schemas.openxmlformats.org/officeDocument/2006/relationships/oleObject" Target="embeddings/oleObject64.bin"/><Relationship Id="rId11" Type="http://schemas.openxmlformats.org/officeDocument/2006/relationships/image" Target="media/image5.wmf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42.bin"/><Relationship Id="rId128" Type="http://schemas.openxmlformats.org/officeDocument/2006/relationships/image" Target="media/image41.wmf"/><Relationship Id="rId149" Type="http://schemas.openxmlformats.org/officeDocument/2006/relationships/oleObject" Target="embeddings/oleObject99.bin"/><Relationship Id="rId5" Type="http://schemas.openxmlformats.org/officeDocument/2006/relationships/footnotes" Target="footnotes.xml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10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7.wmf"/><Relationship Id="rId64" Type="http://schemas.openxmlformats.org/officeDocument/2006/relationships/image" Target="media/image25.wmf"/><Relationship Id="rId118" Type="http://schemas.openxmlformats.org/officeDocument/2006/relationships/oleObject" Target="embeddings/oleObject74.bin"/><Relationship Id="rId139" Type="http://schemas.openxmlformats.org/officeDocument/2006/relationships/oleObject" Target="embeddings/oleObject89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45.wmf"/><Relationship Id="rId171" Type="http://schemas.openxmlformats.org/officeDocument/2006/relationships/oleObject" Target="embeddings/oleObject117.bin"/><Relationship Id="rId12" Type="http://schemas.openxmlformats.org/officeDocument/2006/relationships/image" Target="media/image6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65.bin"/><Relationship Id="rId129" Type="http://schemas.openxmlformats.org/officeDocument/2006/relationships/oleObject" Target="embeddings/oleObject82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43.bin"/><Relationship Id="rId96" Type="http://schemas.openxmlformats.org/officeDocument/2006/relationships/oleObject" Target="embeddings/oleObject59.bin"/><Relationship Id="rId140" Type="http://schemas.openxmlformats.org/officeDocument/2006/relationships/oleObject" Target="embeddings/oleObject90.bin"/><Relationship Id="rId161" Type="http://schemas.openxmlformats.org/officeDocument/2006/relationships/oleObject" Target="embeddings/oleObject109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71.bin"/><Relationship Id="rId119" Type="http://schemas.openxmlformats.org/officeDocument/2006/relationships/oleObject" Target="embeddings/oleObject75.bin"/><Relationship Id="rId44" Type="http://schemas.openxmlformats.org/officeDocument/2006/relationships/image" Target="media/image18.wmf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81" Type="http://schemas.openxmlformats.org/officeDocument/2006/relationships/image" Target="media/image30.wmf"/><Relationship Id="rId86" Type="http://schemas.openxmlformats.org/officeDocument/2006/relationships/oleObject" Target="embeddings/oleObject49.bin"/><Relationship Id="rId130" Type="http://schemas.openxmlformats.org/officeDocument/2006/relationships/image" Target="media/image42.wmf"/><Relationship Id="rId135" Type="http://schemas.openxmlformats.org/officeDocument/2006/relationships/oleObject" Target="embeddings/oleObject85.bin"/><Relationship Id="rId151" Type="http://schemas.openxmlformats.org/officeDocument/2006/relationships/image" Target="media/image46.wmf"/><Relationship Id="rId156" Type="http://schemas.openxmlformats.org/officeDocument/2006/relationships/oleObject" Target="embeddings/oleObject104.bin"/><Relationship Id="rId177" Type="http://schemas.openxmlformats.org/officeDocument/2006/relationships/footer" Target="footer2.xml"/><Relationship Id="rId172" Type="http://schemas.openxmlformats.org/officeDocument/2006/relationships/oleObject" Target="embeddings/oleObject118.bin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6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76" Type="http://schemas.openxmlformats.org/officeDocument/2006/relationships/image" Target="media/image27.wmf"/><Relationship Id="rId97" Type="http://schemas.openxmlformats.org/officeDocument/2006/relationships/image" Target="media/image32.wmf"/><Relationship Id="rId104" Type="http://schemas.openxmlformats.org/officeDocument/2006/relationships/oleObject" Target="embeddings/oleObject61.bin"/><Relationship Id="rId120" Type="http://schemas.openxmlformats.org/officeDocument/2006/relationships/oleObject" Target="embeddings/oleObject76.bin"/><Relationship Id="rId125" Type="http://schemas.openxmlformats.org/officeDocument/2006/relationships/oleObject" Target="embeddings/oleObject80.bin"/><Relationship Id="rId141" Type="http://schemas.openxmlformats.org/officeDocument/2006/relationships/oleObject" Target="embeddings/oleObject91.bin"/><Relationship Id="rId146" Type="http://schemas.openxmlformats.org/officeDocument/2006/relationships/oleObject" Target="embeddings/oleObject96.bin"/><Relationship Id="rId167" Type="http://schemas.openxmlformats.org/officeDocument/2006/relationships/oleObject" Target="embeddings/oleObject113.bin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5.bin"/><Relationship Id="rId162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2.bin"/><Relationship Id="rId131" Type="http://schemas.openxmlformats.org/officeDocument/2006/relationships/image" Target="media/image43.wmf"/><Relationship Id="rId136" Type="http://schemas.openxmlformats.org/officeDocument/2006/relationships/oleObject" Target="embeddings/oleObject86.bin"/><Relationship Id="rId157" Type="http://schemas.openxmlformats.org/officeDocument/2006/relationships/oleObject" Target="embeddings/oleObject105.bin"/><Relationship Id="rId178" Type="http://schemas.openxmlformats.org/officeDocument/2006/relationships/fontTable" Target="fontTable.xml"/><Relationship Id="rId61" Type="http://schemas.openxmlformats.org/officeDocument/2006/relationships/image" Target="media/image22.wmf"/><Relationship Id="rId82" Type="http://schemas.openxmlformats.org/officeDocument/2006/relationships/image" Target="media/image31.wmf"/><Relationship Id="rId152" Type="http://schemas.openxmlformats.org/officeDocument/2006/relationships/oleObject" Target="embeddings/oleObject100.bin"/><Relationship Id="rId173" Type="http://schemas.openxmlformats.org/officeDocument/2006/relationships/oleObject" Target="embeddings/oleObject119.bin"/><Relationship Id="rId19" Type="http://schemas.openxmlformats.org/officeDocument/2006/relationships/oleObject" Target="embeddings/oleObject4.bin"/><Relationship Id="rId14" Type="http://schemas.openxmlformats.org/officeDocument/2006/relationships/image" Target="media/image8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35.wmf"/><Relationship Id="rId105" Type="http://schemas.openxmlformats.org/officeDocument/2006/relationships/oleObject" Target="embeddings/oleObject62.bin"/><Relationship Id="rId126" Type="http://schemas.openxmlformats.org/officeDocument/2006/relationships/image" Target="media/image40.wmf"/><Relationship Id="rId147" Type="http://schemas.openxmlformats.org/officeDocument/2006/relationships/oleObject" Target="embeddings/oleObject97.bin"/><Relationship Id="rId168" Type="http://schemas.openxmlformats.org/officeDocument/2006/relationships/oleObject" Target="embeddings/oleObject114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6.bin"/><Relationship Id="rId98" Type="http://schemas.openxmlformats.org/officeDocument/2006/relationships/image" Target="media/image33.wmf"/><Relationship Id="rId121" Type="http://schemas.openxmlformats.org/officeDocument/2006/relationships/oleObject" Target="embeddings/oleObject77.bin"/><Relationship Id="rId142" Type="http://schemas.openxmlformats.org/officeDocument/2006/relationships/oleObject" Target="embeddings/oleObject92.bin"/><Relationship Id="rId163" Type="http://schemas.openxmlformats.org/officeDocument/2006/relationships/oleObject" Target="embeddings/oleObject11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38.wmf"/><Relationship Id="rId137" Type="http://schemas.openxmlformats.org/officeDocument/2006/relationships/oleObject" Target="embeddings/oleObject87.bin"/><Relationship Id="rId158" Type="http://schemas.openxmlformats.org/officeDocument/2006/relationships/oleObject" Target="embeddings/oleObject10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8.bin"/><Relationship Id="rId132" Type="http://schemas.openxmlformats.org/officeDocument/2006/relationships/image" Target="media/image44.wmf"/><Relationship Id="rId153" Type="http://schemas.openxmlformats.org/officeDocument/2006/relationships/oleObject" Target="embeddings/oleObject101.bin"/><Relationship Id="rId174" Type="http://schemas.openxmlformats.org/officeDocument/2006/relationships/oleObject" Target="embeddings/oleObject120.bin"/><Relationship Id="rId179" Type="http://schemas.openxmlformats.org/officeDocument/2006/relationships/theme" Target="theme/theme1.xml"/><Relationship Id="rId15" Type="http://schemas.openxmlformats.org/officeDocument/2006/relationships/image" Target="media/image9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81.bin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8.wmf"/><Relationship Id="rId94" Type="http://schemas.openxmlformats.org/officeDocument/2006/relationships/oleObject" Target="embeddings/oleObject57.bin"/><Relationship Id="rId99" Type="http://schemas.openxmlformats.org/officeDocument/2006/relationships/image" Target="media/image34.wmf"/><Relationship Id="rId101" Type="http://schemas.openxmlformats.org/officeDocument/2006/relationships/image" Target="media/image36.wmf"/><Relationship Id="rId122" Type="http://schemas.openxmlformats.org/officeDocument/2006/relationships/oleObject" Target="embeddings/oleObject78.bin"/><Relationship Id="rId143" Type="http://schemas.openxmlformats.org/officeDocument/2006/relationships/oleObject" Target="embeddings/oleObject93.bin"/><Relationship Id="rId148" Type="http://schemas.openxmlformats.org/officeDocument/2006/relationships/oleObject" Target="embeddings/oleObject98.bin"/><Relationship Id="rId164" Type="http://schemas.openxmlformats.org/officeDocument/2006/relationships/image" Target="media/image47.wmf"/><Relationship Id="rId169" Type="http://schemas.openxmlformats.org/officeDocument/2006/relationships/oleObject" Target="embeddings/oleObject1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9.bin"/><Relationship Id="rId133" Type="http://schemas.openxmlformats.org/officeDocument/2006/relationships/oleObject" Target="embeddings/oleObject83.bin"/><Relationship Id="rId154" Type="http://schemas.openxmlformats.org/officeDocument/2006/relationships/oleObject" Target="embeddings/oleObject102.bin"/><Relationship Id="rId175" Type="http://schemas.openxmlformats.org/officeDocument/2006/relationships/oleObject" Target="embeddings/oleObject121.bin"/><Relationship Id="rId16" Type="http://schemas.openxmlformats.org/officeDocument/2006/relationships/oleObject" Target="embeddings/oleObject1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79.bin"/><Relationship Id="rId144" Type="http://schemas.openxmlformats.org/officeDocument/2006/relationships/oleObject" Target="embeddings/oleObject94.bin"/><Relationship Id="rId90" Type="http://schemas.openxmlformats.org/officeDocument/2006/relationships/oleObject" Target="embeddings/oleObject53.bin"/><Relationship Id="rId165" Type="http://schemas.openxmlformats.org/officeDocument/2006/relationships/image" Target="media/image48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70.bin"/><Relationship Id="rId134" Type="http://schemas.openxmlformats.org/officeDocument/2006/relationships/oleObject" Target="embeddings/oleObject84.bin"/><Relationship Id="rId80" Type="http://schemas.openxmlformats.org/officeDocument/2006/relationships/image" Target="media/image29.wmf"/><Relationship Id="rId155" Type="http://schemas.openxmlformats.org/officeDocument/2006/relationships/oleObject" Target="embeddings/oleObject103.bin"/><Relationship Id="rId176" Type="http://schemas.openxmlformats.org/officeDocument/2006/relationships/footer" Target="footer1.xml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60.bin"/><Relationship Id="rId124" Type="http://schemas.openxmlformats.org/officeDocument/2006/relationships/image" Target="media/image39.wmf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4.bin"/><Relationship Id="rId145" Type="http://schemas.openxmlformats.org/officeDocument/2006/relationships/oleObject" Target="embeddings/oleObject95.bin"/><Relationship Id="rId166" Type="http://schemas.openxmlformats.org/officeDocument/2006/relationships/oleObject" Target="embeddings/oleObject112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6</TotalTime>
  <Pages>4</Pages>
  <Words>86</Words>
  <Characters>496</Characters>
  <Application>Microsoft Office Word</Application>
  <DocSecurity>0</DocSecurity>
  <Lines>4</Lines>
  <Paragraphs>1</Paragraphs>
  <ScaleCrop>false</ScaleCrop>
  <Company>广州大学</Company>
  <LinksUpToDate>false</LinksUpToDate>
  <CharactersWithSpaces>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subject/>
  <dc:creator>吴庆华</dc:creator>
  <cp:keywords/>
  <dc:description/>
  <cp:lastModifiedBy>Happy</cp:lastModifiedBy>
  <cp:revision>89</cp:revision>
  <cp:lastPrinted>2015-06-15T02:26:00Z</cp:lastPrinted>
  <dcterms:created xsi:type="dcterms:W3CDTF">2020-08-20T21:58:00Z</dcterms:created>
  <dcterms:modified xsi:type="dcterms:W3CDTF">2023-06-05T0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